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57" r:id="rId3"/>
    <p:sldId id="259" r:id="rId4"/>
    <p:sldId id="258" r:id="rId5"/>
    <p:sldId id="260" r:id="rId6"/>
    <p:sldId id="261" r:id="rId7"/>
    <p:sldId id="279" r:id="rId8"/>
    <p:sldId id="262" r:id="rId9"/>
    <p:sldId id="263" r:id="rId10"/>
    <p:sldId id="264" r:id="rId11"/>
    <p:sldId id="265" r:id="rId12"/>
    <p:sldId id="274" r:id="rId13"/>
    <p:sldId id="266" r:id="rId14"/>
    <p:sldId id="267" r:id="rId15"/>
    <p:sldId id="268" r:id="rId16"/>
    <p:sldId id="269" r:id="rId17"/>
    <p:sldId id="270" r:id="rId18"/>
    <p:sldId id="271" r:id="rId19"/>
    <p:sldId id="273" r:id="rId20"/>
    <p:sldId id="275" r:id="rId21"/>
    <p:sldId id="276" r:id="rId22"/>
    <p:sldId id="277" r:id="rId23"/>
    <p:sldId id="278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6600"/>
    <a:srgbClr val="FF00FF"/>
    <a:srgbClr val="0000FF"/>
    <a:srgbClr val="920000"/>
    <a:srgbClr val="00CC00"/>
    <a:srgbClr val="89CC40"/>
    <a:srgbClr val="D1E1FF"/>
    <a:srgbClr val="ABC7FF"/>
    <a:srgbClr val="8FB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10" autoAdjust="0"/>
    <p:restoredTop sz="93945" autoAdjust="0"/>
  </p:normalViewPr>
  <p:slideViewPr>
    <p:cSldViewPr>
      <p:cViewPr varScale="1">
        <p:scale>
          <a:sx n="62" d="100"/>
          <a:sy n="62" d="100"/>
        </p:scale>
        <p:origin x="852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DB66BC83-8A4E-45E5-B6ED-0B0454120EA0}"/>
    <pc:docChg chg="undo custSel addSld delSld modSld">
      <pc:chgData name="JJ HU" userId="f9cbafaa3520ff22" providerId="LiveId" clId="{DB66BC83-8A4E-45E5-B6ED-0B0454120EA0}" dt="2018-04-27T13:54:08.040" v="1258" actId="20577"/>
      <pc:docMkLst>
        <pc:docMk/>
      </pc:docMkLst>
      <pc:sldChg chg="addSp modSp">
        <pc:chgData name="JJ HU" userId="f9cbafaa3520ff22" providerId="LiveId" clId="{DB66BC83-8A4E-45E5-B6ED-0B0454120EA0}" dt="2018-04-23T02:35:57.982" v="1211" actId="1038"/>
        <pc:sldMkLst>
          <pc:docMk/>
          <pc:sldMk cId="2653168609" sldId="257"/>
        </pc:sldMkLst>
        <pc:spChg chg="add mod">
          <ac:chgData name="JJ HU" userId="f9cbafaa3520ff22" providerId="LiveId" clId="{DB66BC83-8A4E-45E5-B6ED-0B0454120EA0}" dt="2018-04-23T02:35:57.982" v="1211" actId="1038"/>
          <ac:spMkLst>
            <pc:docMk/>
            <pc:sldMk cId="2653168609" sldId="257"/>
            <ac:spMk id="33" creationId="{C95A413E-9D3D-4647-B37F-96351E32888C}"/>
          </ac:spMkLst>
        </pc:spChg>
        <pc:spChg chg="add mod">
          <ac:chgData name="JJ HU" userId="f9cbafaa3520ff22" providerId="LiveId" clId="{DB66BC83-8A4E-45E5-B6ED-0B0454120EA0}" dt="2018-04-23T02:35:57.982" v="1211" actId="1038"/>
          <ac:spMkLst>
            <pc:docMk/>
            <pc:sldMk cId="2653168609" sldId="257"/>
            <ac:spMk id="34" creationId="{EA4ACEB8-4259-4619-B402-E7190E26F01B}"/>
          </ac:spMkLst>
        </pc:spChg>
        <pc:spChg chg="mod">
          <ac:chgData name="JJ HU" userId="f9cbafaa3520ff22" providerId="LiveId" clId="{DB66BC83-8A4E-45E5-B6ED-0B0454120EA0}" dt="2018-04-23T02:35:57.982" v="1211" actId="1038"/>
          <ac:spMkLst>
            <pc:docMk/>
            <pc:sldMk cId="2653168609" sldId="257"/>
            <ac:spMk id="47" creationId="{00000000-0000-0000-0000-000000000000}"/>
          </ac:spMkLst>
        </pc:spChg>
        <pc:spChg chg="mod">
          <ac:chgData name="JJ HU" userId="f9cbafaa3520ff22" providerId="LiveId" clId="{DB66BC83-8A4E-45E5-B6ED-0B0454120EA0}" dt="2018-04-23T02:35:57.982" v="1211" actId="1038"/>
          <ac:spMkLst>
            <pc:docMk/>
            <pc:sldMk cId="2653168609" sldId="257"/>
            <ac:spMk id="48" creationId="{00000000-0000-0000-0000-000000000000}"/>
          </ac:spMkLst>
        </pc:spChg>
        <pc:spChg chg="mod">
          <ac:chgData name="JJ HU" userId="f9cbafaa3520ff22" providerId="LiveId" clId="{DB66BC83-8A4E-45E5-B6ED-0B0454120EA0}" dt="2018-04-23T02:35:57.982" v="1211" actId="1038"/>
          <ac:spMkLst>
            <pc:docMk/>
            <pc:sldMk cId="2653168609" sldId="257"/>
            <ac:spMk id="49" creationId="{00000000-0000-0000-0000-000000000000}"/>
          </ac:spMkLst>
        </pc:spChg>
        <pc:spChg chg="mod">
          <ac:chgData name="JJ HU" userId="f9cbafaa3520ff22" providerId="LiveId" clId="{DB66BC83-8A4E-45E5-B6ED-0B0454120EA0}" dt="2018-04-23T02:35:57.982" v="1211" actId="1038"/>
          <ac:spMkLst>
            <pc:docMk/>
            <pc:sldMk cId="2653168609" sldId="257"/>
            <ac:spMk id="51" creationId="{00000000-0000-0000-0000-000000000000}"/>
          </ac:spMkLst>
        </pc:spChg>
        <pc:spChg chg="mod">
          <ac:chgData name="JJ HU" userId="f9cbafaa3520ff22" providerId="LiveId" clId="{DB66BC83-8A4E-45E5-B6ED-0B0454120EA0}" dt="2018-04-23T02:35:57.982" v="1211" actId="1038"/>
          <ac:spMkLst>
            <pc:docMk/>
            <pc:sldMk cId="2653168609" sldId="257"/>
            <ac:spMk id="74" creationId="{00000000-0000-0000-0000-000000000000}"/>
          </ac:spMkLst>
        </pc:spChg>
        <pc:spChg chg="mod">
          <ac:chgData name="JJ HU" userId="f9cbafaa3520ff22" providerId="LiveId" clId="{DB66BC83-8A4E-45E5-B6ED-0B0454120EA0}" dt="2018-04-23T02:35:57.982" v="1211" actId="1038"/>
          <ac:spMkLst>
            <pc:docMk/>
            <pc:sldMk cId="2653168609" sldId="257"/>
            <ac:spMk id="79" creationId="{00000000-0000-0000-0000-000000000000}"/>
          </ac:spMkLst>
        </pc:spChg>
        <pc:spChg chg="mod">
          <ac:chgData name="JJ HU" userId="f9cbafaa3520ff22" providerId="LiveId" clId="{DB66BC83-8A4E-45E5-B6ED-0B0454120EA0}" dt="2018-04-23T02:35:57.982" v="1211" actId="1038"/>
          <ac:spMkLst>
            <pc:docMk/>
            <pc:sldMk cId="2653168609" sldId="257"/>
            <ac:spMk id="80" creationId="{00000000-0000-0000-0000-000000000000}"/>
          </ac:spMkLst>
        </pc:spChg>
        <pc:spChg chg="mod">
          <ac:chgData name="JJ HU" userId="f9cbafaa3520ff22" providerId="LiveId" clId="{DB66BC83-8A4E-45E5-B6ED-0B0454120EA0}" dt="2018-04-23T02:35:57.982" v="1211" actId="1038"/>
          <ac:spMkLst>
            <pc:docMk/>
            <pc:sldMk cId="2653168609" sldId="257"/>
            <ac:spMk id="81" creationId="{00000000-0000-0000-0000-000000000000}"/>
          </ac:spMkLst>
        </pc:spChg>
        <pc:spChg chg="mod">
          <ac:chgData name="JJ HU" userId="f9cbafaa3520ff22" providerId="LiveId" clId="{DB66BC83-8A4E-45E5-B6ED-0B0454120EA0}" dt="2018-04-23T02:35:57.982" v="1211" actId="1038"/>
          <ac:spMkLst>
            <pc:docMk/>
            <pc:sldMk cId="2653168609" sldId="257"/>
            <ac:spMk id="82" creationId="{00000000-0000-0000-0000-000000000000}"/>
          </ac:spMkLst>
        </pc:spChg>
        <pc:spChg chg="mod">
          <ac:chgData name="JJ HU" userId="f9cbafaa3520ff22" providerId="LiveId" clId="{DB66BC83-8A4E-45E5-B6ED-0B0454120EA0}" dt="2018-04-23T02:35:57.982" v="1211" actId="1038"/>
          <ac:spMkLst>
            <pc:docMk/>
            <pc:sldMk cId="2653168609" sldId="257"/>
            <ac:spMk id="84" creationId="{00000000-0000-0000-0000-000000000000}"/>
          </ac:spMkLst>
        </pc:spChg>
        <pc:graphicFrameChg chg="mod">
          <ac:chgData name="JJ HU" userId="f9cbafaa3520ff22" providerId="LiveId" clId="{DB66BC83-8A4E-45E5-B6ED-0B0454120EA0}" dt="2018-04-23T02:35:57.982" v="1211" actId="1038"/>
          <ac:graphicFrameMkLst>
            <pc:docMk/>
            <pc:sldMk cId="2653168609" sldId="257"/>
            <ac:graphicFrameMk id="89" creationId="{00000000-0000-0000-0000-000000000000}"/>
          </ac:graphicFrameMkLst>
        </pc:graphicFrameChg>
        <pc:graphicFrameChg chg="mod">
          <ac:chgData name="JJ HU" userId="f9cbafaa3520ff22" providerId="LiveId" clId="{DB66BC83-8A4E-45E5-B6ED-0B0454120EA0}" dt="2018-04-23T02:35:57.982" v="1211" actId="1038"/>
          <ac:graphicFrameMkLst>
            <pc:docMk/>
            <pc:sldMk cId="2653168609" sldId="257"/>
            <ac:graphicFrameMk id="90" creationId="{00000000-0000-0000-0000-000000000000}"/>
          </ac:graphicFrameMkLst>
        </pc:graphicFrame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45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46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50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57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58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68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70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71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72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73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75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76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77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78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83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85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86" creationId="{00000000-0000-0000-0000-000000000000}"/>
          </ac:cxnSpMkLst>
        </pc:cxnChg>
        <pc:cxnChg chg="mod">
          <ac:chgData name="JJ HU" userId="f9cbafaa3520ff22" providerId="LiveId" clId="{DB66BC83-8A4E-45E5-B6ED-0B0454120EA0}" dt="2018-04-23T02:35:57.982" v="1211" actId="1038"/>
          <ac:cxnSpMkLst>
            <pc:docMk/>
            <pc:sldMk cId="2653168609" sldId="257"/>
            <ac:cxnSpMk id="87" creationId="{00000000-0000-0000-0000-000000000000}"/>
          </ac:cxnSpMkLst>
        </pc:cxnChg>
      </pc:sldChg>
      <pc:sldChg chg="modSp">
        <pc:chgData name="JJ HU" userId="f9cbafaa3520ff22" providerId="LiveId" clId="{DB66BC83-8A4E-45E5-B6ED-0B0454120EA0}" dt="2018-04-24T22:31:38.645" v="1249" actId="1076"/>
        <pc:sldMkLst>
          <pc:docMk/>
          <pc:sldMk cId="2268122434" sldId="262"/>
        </pc:sldMkLst>
        <pc:spChg chg="mod">
          <ac:chgData name="JJ HU" userId="f9cbafaa3520ff22" providerId="LiveId" clId="{DB66BC83-8A4E-45E5-B6ED-0B0454120EA0}" dt="2018-04-24T22:31:36.560" v="1245" actId="1038"/>
          <ac:spMkLst>
            <pc:docMk/>
            <pc:sldMk cId="2268122434" sldId="262"/>
            <ac:spMk id="6" creationId="{00000000-0000-0000-0000-000000000000}"/>
          </ac:spMkLst>
        </pc:spChg>
        <pc:spChg chg="mod">
          <ac:chgData name="JJ HU" userId="f9cbafaa3520ff22" providerId="LiveId" clId="{DB66BC83-8A4E-45E5-B6ED-0B0454120EA0}" dt="2018-04-21T03:34:03.411" v="521" actId="114"/>
          <ac:spMkLst>
            <pc:docMk/>
            <pc:sldMk cId="2268122434" sldId="262"/>
            <ac:spMk id="8" creationId="{00000000-0000-0000-0000-000000000000}"/>
          </ac:spMkLst>
        </pc:spChg>
        <pc:graphicFrameChg chg="mod">
          <ac:chgData name="JJ HU" userId="f9cbafaa3520ff22" providerId="LiveId" clId="{DB66BC83-8A4E-45E5-B6ED-0B0454120EA0}" dt="2018-04-24T22:31:36.560" v="1245" actId="1038"/>
          <ac:graphicFrameMkLst>
            <pc:docMk/>
            <pc:sldMk cId="2268122434" sldId="262"/>
            <ac:graphicFrameMk id="4" creationId="{00000000-0000-0000-0000-000000000000}"/>
          </ac:graphicFrameMkLst>
        </pc:graphicFrameChg>
        <pc:graphicFrameChg chg="mod">
          <ac:chgData name="JJ HU" userId="f9cbafaa3520ff22" providerId="LiveId" clId="{DB66BC83-8A4E-45E5-B6ED-0B0454120EA0}" dt="2018-04-24T22:31:38.645" v="1249" actId="1076"/>
          <ac:graphicFrameMkLst>
            <pc:docMk/>
            <pc:sldMk cId="2268122434" sldId="262"/>
            <ac:graphicFrameMk id="5" creationId="{00000000-0000-0000-0000-000000000000}"/>
          </ac:graphicFrameMkLst>
        </pc:graphicFrameChg>
      </pc:sldChg>
      <pc:sldChg chg="addSp delSp modSp">
        <pc:chgData name="JJ HU" userId="f9cbafaa3520ff22" providerId="LiveId" clId="{DB66BC83-8A4E-45E5-B6ED-0B0454120EA0}" dt="2018-04-21T03:20:29.405" v="18" actId="1035"/>
        <pc:sldMkLst>
          <pc:docMk/>
          <pc:sldMk cId="4262766884" sldId="264"/>
        </pc:sldMkLst>
        <pc:spChg chg="add mod">
          <ac:chgData name="JJ HU" userId="f9cbafaa3520ff22" providerId="LiveId" clId="{DB66BC83-8A4E-45E5-B6ED-0B0454120EA0}" dt="2018-04-21T03:20:23.927" v="14" actId="1035"/>
          <ac:spMkLst>
            <pc:docMk/>
            <pc:sldMk cId="4262766884" sldId="264"/>
            <ac:spMk id="59" creationId="{EE01EEFF-11DF-483D-AE3A-EE0169EF161A}"/>
          </ac:spMkLst>
        </pc:spChg>
        <pc:spChg chg="mod">
          <ac:chgData name="JJ HU" userId="f9cbafaa3520ff22" providerId="LiveId" clId="{DB66BC83-8A4E-45E5-B6ED-0B0454120EA0}" dt="2018-04-21T03:20:29.405" v="18" actId="1035"/>
          <ac:spMkLst>
            <pc:docMk/>
            <pc:sldMk cId="4262766884" sldId="264"/>
            <ac:spMk id="62" creationId="{00000000-0000-0000-0000-000000000000}"/>
          </ac:spMkLst>
        </pc:spChg>
        <pc:spChg chg="mod">
          <ac:chgData name="JJ HU" userId="f9cbafaa3520ff22" providerId="LiveId" clId="{DB66BC83-8A4E-45E5-B6ED-0B0454120EA0}" dt="2018-04-21T03:20:29.405" v="18" actId="1035"/>
          <ac:spMkLst>
            <pc:docMk/>
            <pc:sldMk cId="4262766884" sldId="264"/>
            <ac:spMk id="65" creationId="{00000000-0000-0000-0000-000000000000}"/>
          </ac:spMkLst>
        </pc:spChg>
        <pc:spChg chg="mod">
          <ac:chgData name="JJ HU" userId="f9cbafaa3520ff22" providerId="LiveId" clId="{DB66BC83-8A4E-45E5-B6ED-0B0454120EA0}" dt="2018-04-21T03:20:29.405" v="18" actId="1035"/>
          <ac:spMkLst>
            <pc:docMk/>
            <pc:sldMk cId="4262766884" sldId="264"/>
            <ac:spMk id="66" creationId="{00000000-0000-0000-0000-000000000000}"/>
          </ac:spMkLst>
        </pc:spChg>
        <pc:spChg chg="del">
          <ac:chgData name="JJ HU" userId="f9cbafaa3520ff22" providerId="LiveId" clId="{DB66BC83-8A4E-45E5-B6ED-0B0454120EA0}" dt="2018-04-21T03:20:09.341" v="0" actId="478"/>
          <ac:spMkLst>
            <pc:docMk/>
            <pc:sldMk cId="4262766884" sldId="264"/>
            <ac:spMk id="67" creationId="{00000000-0000-0000-0000-000000000000}"/>
          </ac:spMkLst>
        </pc:spChg>
        <pc:picChg chg="mod">
          <ac:chgData name="JJ HU" userId="f9cbafaa3520ff22" providerId="LiveId" clId="{DB66BC83-8A4E-45E5-B6ED-0B0454120EA0}" dt="2018-04-21T03:20:29.405" v="18" actId="1035"/>
          <ac:picMkLst>
            <pc:docMk/>
            <pc:sldMk cId="4262766884" sldId="264"/>
            <ac:picMk id="5" creationId="{00000000-0000-0000-0000-000000000000}"/>
          </ac:picMkLst>
        </pc:picChg>
      </pc:sldChg>
      <pc:sldChg chg="modSp">
        <pc:chgData name="JJ HU" userId="f9cbafaa3520ff22" providerId="LiveId" clId="{DB66BC83-8A4E-45E5-B6ED-0B0454120EA0}" dt="2018-04-25T02:54:10.826" v="1254" actId="1076"/>
        <pc:sldMkLst>
          <pc:docMk/>
          <pc:sldMk cId="105362611" sldId="265"/>
        </pc:sldMkLst>
        <pc:graphicFrameChg chg="mod">
          <ac:chgData name="JJ HU" userId="f9cbafaa3520ff22" providerId="LiveId" clId="{DB66BC83-8A4E-45E5-B6ED-0B0454120EA0}" dt="2018-04-25T02:54:10.826" v="1254" actId="1076"/>
          <ac:graphicFrameMkLst>
            <pc:docMk/>
            <pc:sldMk cId="105362611" sldId="265"/>
            <ac:graphicFrameMk id="26" creationId="{00000000-0000-0000-0000-000000000000}"/>
          </ac:graphicFrameMkLst>
        </pc:graphicFrameChg>
      </pc:sldChg>
      <pc:sldChg chg="modSp">
        <pc:chgData name="JJ HU" userId="f9cbafaa3520ff22" providerId="LiveId" clId="{DB66BC83-8A4E-45E5-B6ED-0B0454120EA0}" dt="2018-04-27T13:54:08.040" v="1258" actId="20577"/>
        <pc:sldMkLst>
          <pc:docMk/>
          <pc:sldMk cId="2593766054" sldId="268"/>
        </pc:sldMkLst>
        <pc:spChg chg="mod">
          <ac:chgData name="JJ HU" userId="f9cbafaa3520ff22" providerId="LiveId" clId="{DB66BC83-8A4E-45E5-B6ED-0B0454120EA0}" dt="2018-04-27T13:54:08.040" v="1258" actId="20577"/>
          <ac:spMkLst>
            <pc:docMk/>
            <pc:sldMk cId="2593766054" sldId="268"/>
            <ac:spMk id="10" creationId="{00000000-0000-0000-0000-000000000000}"/>
          </ac:spMkLst>
        </pc:spChg>
        <pc:spChg chg="mod">
          <ac:chgData name="JJ HU" userId="f9cbafaa3520ff22" providerId="LiveId" clId="{DB66BC83-8A4E-45E5-B6ED-0B0454120EA0}" dt="2018-04-27T13:53:59.883" v="1257" actId="313"/>
          <ac:spMkLst>
            <pc:docMk/>
            <pc:sldMk cId="2593766054" sldId="268"/>
            <ac:spMk id="13" creationId="{00000000-0000-0000-0000-000000000000}"/>
          </ac:spMkLst>
        </pc:spChg>
        <pc:spChg chg="mod">
          <ac:chgData name="JJ HU" userId="f9cbafaa3520ff22" providerId="LiveId" clId="{DB66BC83-8A4E-45E5-B6ED-0B0454120EA0}" dt="2018-04-27T02:51:39.771" v="1255" actId="1076"/>
          <ac:spMkLst>
            <pc:docMk/>
            <pc:sldMk cId="2593766054" sldId="268"/>
            <ac:spMk id="27" creationId="{00000000-0000-0000-0000-000000000000}"/>
          </ac:spMkLst>
        </pc:spChg>
      </pc:sldChg>
      <pc:sldChg chg="del">
        <pc:chgData name="JJ HU" userId="f9cbafaa3520ff22" providerId="LiveId" clId="{DB66BC83-8A4E-45E5-B6ED-0B0454120EA0}" dt="2018-04-27T03:23:12.695" v="1256" actId="2696"/>
        <pc:sldMkLst>
          <pc:docMk/>
          <pc:sldMk cId="819265464" sldId="272"/>
        </pc:sldMkLst>
      </pc:sldChg>
      <pc:sldChg chg="modSp add">
        <pc:chgData name="JJ HU" userId="f9cbafaa3520ff22" providerId="LiveId" clId="{DB66BC83-8A4E-45E5-B6ED-0B0454120EA0}" dt="2018-04-21T03:26:59.259" v="306" actId="20577"/>
        <pc:sldMkLst>
          <pc:docMk/>
          <pc:sldMk cId="155122568" sldId="275"/>
        </pc:sldMkLst>
        <pc:spChg chg="mod">
          <ac:chgData name="JJ HU" userId="f9cbafaa3520ff22" providerId="LiveId" clId="{DB66BC83-8A4E-45E5-B6ED-0B0454120EA0}" dt="2018-04-21T03:26:59.259" v="306" actId="20577"/>
          <ac:spMkLst>
            <pc:docMk/>
            <pc:sldMk cId="155122568" sldId="275"/>
            <ac:spMk id="3" creationId="{00000000-0000-0000-0000-000000000000}"/>
          </ac:spMkLst>
        </pc:spChg>
      </pc:sldChg>
      <pc:sldChg chg="addSp modSp add">
        <pc:chgData name="JJ HU" userId="f9cbafaa3520ff22" providerId="LiveId" clId="{DB66BC83-8A4E-45E5-B6ED-0B0454120EA0}" dt="2018-04-23T02:53:56.731" v="1233" actId="20577"/>
        <pc:sldMkLst>
          <pc:docMk/>
          <pc:sldMk cId="1918670011" sldId="276"/>
        </pc:sldMkLst>
        <pc:spChg chg="mod">
          <ac:chgData name="JJ HU" userId="f9cbafaa3520ff22" providerId="LiveId" clId="{DB66BC83-8A4E-45E5-B6ED-0B0454120EA0}" dt="2018-04-23T02:53:56.731" v="1233" actId="20577"/>
          <ac:spMkLst>
            <pc:docMk/>
            <pc:sldMk cId="1918670011" sldId="276"/>
            <ac:spMk id="3" creationId="{00000000-0000-0000-0000-000000000000}"/>
          </ac:spMkLst>
        </pc:spChg>
        <pc:graphicFrameChg chg="add mod">
          <ac:chgData name="JJ HU" userId="f9cbafaa3520ff22" providerId="LiveId" clId="{DB66BC83-8A4E-45E5-B6ED-0B0454120EA0}" dt="2018-04-21T03:29:37.104" v="400" actId="1037"/>
          <ac:graphicFrameMkLst>
            <pc:docMk/>
            <pc:sldMk cId="1918670011" sldId="276"/>
            <ac:graphicFrameMk id="4" creationId="{5484A4E1-AF34-494E-870F-60C00051D115}"/>
          </ac:graphicFrameMkLst>
        </pc:graphicFrameChg>
      </pc:sldChg>
      <pc:sldChg chg="addSp modSp add">
        <pc:chgData name="JJ HU" userId="f9cbafaa3520ff22" providerId="LiveId" clId="{DB66BC83-8A4E-45E5-B6ED-0B0454120EA0}" dt="2018-04-21T03:50:47.373" v="1199" actId="1036"/>
        <pc:sldMkLst>
          <pc:docMk/>
          <pc:sldMk cId="419808462" sldId="277"/>
        </pc:sldMkLst>
        <pc:spChg chg="mod">
          <ac:chgData name="JJ HU" userId="f9cbafaa3520ff22" providerId="LiveId" clId="{DB66BC83-8A4E-45E5-B6ED-0B0454120EA0}" dt="2018-04-21T03:50:07.588" v="1156" actId="20577"/>
          <ac:spMkLst>
            <pc:docMk/>
            <pc:sldMk cId="419808462" sldId="277"/>
            <ac:spMk id="3" creationId="{00000000-0000-0000-0000-000000000000}"/>
          </ac:spMkLst>
        </pc:spChg>
        <pc:graphicFrameChg chg="add mod">
          <ac:chgData name="JJ HU" userId="f9cbafaa3520ff22" providerId="LiveId" clId="{DB66BC83-8A4E-45E5-B6ED-0B0454120EA0}" dt="2018-04-21T03:50:47.373" v="1199" actId="1036"/>
          <ac:graphicFrameMkLst>
            <pc:docMk/>
            <pc:sldMk cId="419808462" sldId="277"/>
            <ac:graphicFrameMk id="4" creationId="{9D644B36-8EF2-4972-923E-FDE8A9EF781A}"/>
          </ac:graphicFrameMkLst>
        </pc:graphicFrameChg>
        <pc:graphicFrameChg chg="add mod">
          <ac:chgData name="JJ HU" userId="f9cbafaa3520ff22" providerId="LiveId" clId="{DB66BC83-8A4E-45E5-B6ED-0B0454120EA0}" dt="2018-04-21T03:50:35.224" v="1198" actId="1038"/>
          <ac:graphicFrameMkLst>
            <pc:docMk/>
            <pc:sldMk cId="419808462" sldId="277"/>
            <ac:graphicFrameMk id="5" creationId="{11D28AD3-BC57-46B4-A2F9-8BA69D4CAD96}"/>
          </ac:graphicFrameMkLst>
        </pc:graphicFrameChg>
      </pc:sldChg>
      <pc:sldChg chg="addSp delSp modSp add">
        <pc:chgData name="JJ HU" userId="f9cbafaa3520ff22" providerId="LiveId" clId="{DB66BC83-8A4E-45E5-B6ED-0B0454120EA0}" dt="2018-04-21T03:50:10.660" v="1157" actId="1036"/>
        <pc:sldMkLst>
          <pc:docMk/>
          <pc:sldMk cId="2345059529" sldId="278"/>
        </pc:sldMkLst>
        <pc:spChg chg="mod">
          <ac:chgData name="JJ HU" userId="f9cbafaa3520ff22" providerId="LiveId" clId="{DB66BC83-8A4E-45E5-B6ED-0B0454120EA0}" dt="2018-04-21T03:50:03.528" v="1152" actId="1036"/>
          <ac:spMkLst>
            <pc:docMk/>
            <pc:sldMk cId="2345059529" sldId="278"/>
            <ac:spMk id="3" creationId="{00000000-0000-0000-0000-000000000000}"/>
          </ac:spMkLst>
        </pc:spChg>
        <pc:graphicFrameChg chg="add mod">
          <ac:chgData name="JJ HU" userId="f9cbafaa3520ff22" providerId="LiveId" clId="{DB66BC83-8A4E-45E5-B6ED-0B0454120EA0}" dt="2018-04-21T03:46:35.474" v="1029" actId="1037"/>
          <ac:graphicFrameMkLst>
            <pc:docMk/>
            <pc:sldMk cId="2345059529" sldId="278"/>
            <ac:graphicFrameMk id="4" creationId="{30838D80-93C0-4F69-82FC-FD54E31D5349}"/>
          </ac:graphicFrameMkLst>
        </pc:graphicFrameChg>
        <pc:graphicFrameChg chg="add mod">
          <ac:chgData name="JJ HU" userId="f9cbafaa3520ff22" providerId="LiveId" clId="{DB66BC83-8A4E-45E5-B6ED-0B0454120EA0}" dt="2018-04-21T03:47:28.130" v="1064" actId="1036"/>
          <ac:graphicFrameMkLst>
            <pc:docMk/>
            <pc:sldMk cId="2345059529" sldId="278"/>
            <ac:graphicFrameMk id="5" creationId="{122C9C87-1B7D-43AB-889A-691CD93FBD00}"/>
          </ac:graphicFrameMkLst>
        </pc:graphicFrameChg>
        <pc:graphicFrameChg chg="add del mod">
          <ac:chgData name="JJ HU" userId="f9cbafaa3520ff22" providerId="LiveId" clId="{DB66BC83-8A4E-45E5-B6ED-0B0454120EA0}" dt="2018-04-21T03:50:10.660" v="1157" actId="1036"/>
          <ac:graphicFrameMkLst>
            <pc:docMk/>
            <pc:sldMk cId="2345059529" sldId="278"/>
            <ac:graphicFrameMk id="6" creationId="{250F6625-BB7A-4468-8F02-B4C0E9569954}"/>
          </ac:graphicFrameMkLst>
        </pc:graphicFrameChg>
        <pc:graphicFrameChg chg="add del mod">
          <ac:chgData name="JJ HU" userId="f9cbafaa3520ff22" providerId="LiveId" clId="{DB66BC83-8A4E-45E5-B6ED-0B0454120EA0}" dt="2018-04-21T03:50:10.660" v="1157" actId="1036"/>
          <ac:graphicFrameMkLst>
            <pc:docMk/>
            <pc:sldMk cId="2345059529" sldId="278"/>
            <ac:graphicFrameMk id="7" creationId="{1EFEBDA3-67AC-4A48-96B3-3464BEFC4222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6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1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6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rystal</a:t>
            </a:r>
            <a:r>
              <a:rPr lang="en-US" baseline="0" dirty="0"/>
              <a:t> melting usually does not require superheating due to surface nucleation. For example, the surface energies of ice/water follows the </a:t>
            </a:r>
            <a:r>
              <a:rPr lang="en-US" baseline="0" dirty="0" err="1"/>
              <a:t>Antonov’s</a:t>
            </a:r>
            <a:r>
              <a:rPr lang="en-US" baseline="0" dirty="0"/>
              <a:t> rule, and therefore there is no surface energy barrier for liquid water formation on solid ice surfa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1871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re-exponential</a:t>
            </a:r>
            <a:r>
              <a:rPr lang="en-US" baseline="0" dirty="0"/>
              <a:t> factor n0 is usually linked to atomic numbers in the classical nucleation theory. This is, however, heuristic. See for example,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d, I. J. "Statistical mechanics of nucleation: a review“ for more detailed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iscussion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454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vapor-liquid transition latest</a:t>
            </a:r>
            <a:r>
              <a:rPr lang="en-US" baseline="0" dirty="0"/>
              <a:t> technology leverages Mie scattering measurement to quantify nucleation r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042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innomag.gkss.de/english/projekte/15/index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061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115F476-2262-4491-A563-2831ECB37951}" type="datetime1">
              <a:rPr lang="en-US" smtClean="0"/>
              <a:t>6/28/2019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EDDFDC-F12E-47FB-B1A6-B08099EA5254}" type="datetime1">
              <a:rPr lang="en-US" smtClean="0"/>
              <a:t>6/28/2019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ECECB13-9709-4F8C-80DA-15B8C827468A}" type="datetime1">
              <a:rPr lang="en-US" smtClean="0"/>
              <a:t>6/28/2019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 sz="2200"/>
            </a:lvl1pPr>
            <a:lvl2pPr>
              <a:spcBef>
                <a:spcPts val="800"/>
              </a:spcBef>
              <a:defRPr sz="2200"/>
            </a:lvl2pPr>
            <a:lvl3pPr>
              <a:spcBef>
                <a:spcPts val="800"/>
              </a:spcBef>
              <a:defRPr sz="2200"/>
            </a:lvl3pPr>
            <a:lvl4pPr>
              <a:spcBef>
                <a:spcPts val="800"/>
              </a:spcBef>
              <a:defRPr sz="2200"/>
            </a:lvl4pPr>
            <a:lvl5pPr>
              <a:spcBef>
                <a:spcPts val="800"/>
              </a:spcBef>
              <a:defRPr sz="2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1513FF-5FD6-45A2-AD54-5F27523095BD}" type="datetime1">
              <a:rPr lang="en-US" smtClean="0"/>
              <a:t>6/28/2019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D5D6D2-D0CB-4A89-A968-2DF12039F5F5}" type="datetime1">
              <a:rPr lang="en-US" smtClean="0"/>
              <a:t>6/28/2019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C8CFAF-D467-4349-BE2F-3953F2F26A67}" type="datetime1">
              <a:rPr lang="en-US" smtClean="0"/>
              <a:t>6/28/2019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261F6C4-1237-4C22-9609-0D0E587A90E5}" type="datetime1">
              <a:rPr lang="en-US" smtClean="0"/>
              <a:t>6/28/2019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733DA8-1462-415A-9906-F273CBDA6551}" type="datetime1">
              <a:rPr lang="en-US" smtClean="0"/>
              <a:t>6/28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8B070-B314-4E60-81F8-021A6E7D7285}" type="datetime1">
              <a:rPr lang="en-US" smtClean="0"/>
              <a:t>6/28/2019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BA6145-F2C8-45A2-9EED-79C31987D4B3}" type="datetime1">
              <a:rPr lang="en-US" smtClean="0"/>
              <a:t>6/28/2019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BEA4FA0-9020-47B0-804C-22B8871EB603}" type="datetime1">
              <a:rPr lang="en-US" smtClean="0"/>
              <a:t>6/28/2019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33.wmf"/><Relationship Id="rId9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4" Type="http://schemas.openxmlformats.org/officeDocument/2006/relationships/image" Target="../media/image42.jp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image" Target="../media/image15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wFT6G4CIL1o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nature.com/articles/s41586-019-1317-x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022</a:t>
            </a:r>
            <a:br>
              <a:rPr lang="en-US" sz="2600" dirty="0"/>
            </a:br>
            <a:r>
              <a:rPr lang="en-US" sz="2600" dirty="0"/>
              <a:t>Microstructural Evolution in Materials</a:t>
            </a:r>
            <a:br>
              <a:rPr lang="en-US" sz="2600" dirty="0"/>
            </a:br>
            <a:r>
              <a:rPr lang="en-US" sz="2600" dirty="0"/>
              <a:t/>
            </a:r>
            <a:br>
              <a:rPr lang="en-US" sz="2600" dirty="0"/>
            </a:br>
            <a:r>
              <a:rPr lang="en-US" sz="2500" dirty="0"/>
              <a:t>12: Nucle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3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measurement of nucleation rat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8884" y="1591292"/>
            <a:ext cx="2554304" cy="4221096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 bwMode="auto">
          <a:xfrm flipV="1">
            <a:off x="701168" y="3503342"/>
            <a:ext cx="0" cy="259265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701168" y="6080759"/>
            <a:ext cx="4495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Rectangle 7"/>
          <p:cNvSpPr/>
          <p:nvPr/>
        </p:nvSpPr>
        <p:spPr>
          <a:xfrm>
            <a:off x="670432" y="3388722"/>
            <a:ext cx="42351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400" i="1" dirty="0"/>
          </a:p>
        </p:txBody>
      </p:sp>
      <p:sp>
        <p:nvSpPr>
          <p:cNvPr id="9" name="Rectangle 8"/>
          <p:cNvSpPr/>
          <p:nvPr/>
        </p:nvSpPr>
        <p:spPr>
          <a:xfrm>
            <a:off x="5002054" y="5606206"/>
            <a:ext cx="42351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400" i="1" dirty="0"/>
          </a:p>
        </p:txBody>
      </p:sp>
      <p:cxnSp>
        <p:nvCxnSpPr>
          <p:cNvPr id="13" name="Straight Connector 12"/>
          <p:cNvCxnSpPr/>
          <p:nvPr/>
        </p:nvCxnSpPr>
        <p:spPr bwMode="auto">
          <a:xfrm flipV="1">
            <a:off x="701168" y="4014679"/>
            <a:ext cx="12192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701168" y="4293867"/>
            <a:ext cx="426110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Rectangle 16"/>
          <p:cNvSpPr/>
          <p:nvPr/>
        </p:nvSpPr>
        <p:spPr>
          <a:xfrm>
            <a:off x="4899852" y="4063055"/>
            <a:ext cx="54876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i="1" kern="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400" i="1" baseline="-25000" dirty="0"/>
          </a:p>
        </p:txBody>
      </p:sp>
      <p:cxnSp>
        <p:nvCxnSpPr>
          <p:cNvPr id="19" name="Straight Connector 18"/>
          <p:cNvCxnSpPr/>
          <p:nvPr/>
        </p:nvCxnSpPr>
        <p:spPr bwMode="auto">
          <a:xfrm flipV="1">
            <a:off x="1920368" y="4014680"/>
            <a:ext cx="0" cy="131746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1920368" y="5332142"/>
            <a:ext cx="1524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3444368" y="4493942"/>
            <a:ext cx="0" cy="83819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3444368" y="4493942"/>
            <a:ext cx="1386718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4831086" y="4488819"/>
            <a:ext cx="0" cy="158191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Rectangle 35"/>
          <p:cNvSpPr/>
          <p:nvPr/>
        </p:nvSpPr>
        <p:spPr bwMode="auto">
          <a:xfrm>
            <a:off x="703730" y="1976654"/>
            <a:ext cx="1143000" cy="122304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2179064" y="1976654"/>
            <a:ext cx="1143000" cy="122144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2374366" y="2231878"/>
            <a:ext cx="54864" cy="54864"/>
          </a:xfrm>
          <a:prstGeom prst="ellipse">
            <a:avLst/>
          </a:prstGeom>
          <a:solidFill>
            <a:srgbClr val="008000">
              <a:alpha val="7000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2410097" y="2606186"/>
            <a:ext cx="54864" cy="54864"/>
          </a:xfrm>
          <a:prstGeom prst="ellipse">
            <a:avLst/>
          </a:prstGeom>
          <a:solidFill>
            <a:srgbClr val="008000">
              <a:alpha val="7000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2679166" y="2783519"/>
            <a:ext cx="54864" cy="54864"/>
          </a:xfrm>
          <a:prstGeom prst="ellipse">
            <a:avLst/>
          </a:prstGeom>
          <a:solidFill>
            <a:srgbClr val="008000">
              <a:alpha val="7000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2968726" y="2935919"/>
            <a:ext cx="54864" cy="54864"/>
          </a:xfrm>
          <a:prstGeom prst="ellipse">
            <a:avLst/>
          </a:prstGeom>
          <a:solidFill>
            <a:srgbClr val="008000">
              <a:alpha val="7000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3044926" y="2088683"/>
            <a:ext cx="54864" cy="54864"/>
          </a:xfrm>
          <a:prstGeom prst="ellipse">
            <a:avLst/>
          </a:prstGeom>
          <a:solidFill>
            <a:srgbClr val="008000">
              <a:alpha val="7000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2981789" y="2542120"/>
            <a:ext cx="54864" cy="54864"/>
          </a:xfrm>
          <a:prstGeom prst="ellipse">
            <a:avLst/>
          </a:prstGeom>
          <a:solidFill>
            <a:srgbClr val="008000">
              <a:alpha val="7000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2392296" y="2928834"/>
            <a:ext cx="54864" cy="54864"/>
          </a:xfrm>
          <a:prstGeom prst="ellipse">
            <a:avLst/>
          </a:prstGeom>
          <a:solidFill>
            <a:srgbClr val="008000">
              <a:alpha val="7000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2755366" y="2341559"/>
            <a:ext cx="54864" cy="54864"/>
          </a:xfrm>
          <a:prstGeom prst="ellipse">
            <a:avLst/>
          </a:prstGeom>
          <a:solidFill>
            <a:srgbClr val="008000">
              <a:alpha val="7000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Rectangle 45"/>
          <p:cNvSpPr/>
          <p:nvPr/>
        </p:nvSpPr>
        <p:spPr bwMode="auto">
          <a:xfrm>
            <a:off x="3656319" y="1976654"/>
            <a:ext cx="1143000" cy="122144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3813201" y="2186850"/>
            <a:ext cx="182880" cy="182880"/>
          </a:xfrm>
          <a:prstGeom prst="ellipse">
            <a:avLst/>
          </a:prstGeom>
          <a:solidFill>
            <a:srgbClr val="008000">
              <a:alpha val="7000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3848932" y="2561158"/>
            <a:ext cx="182880" cy="182880"/>
          </a:xfrm>
          <a:prstGeom prst="ellipse">
            <a:avLst/>
          </a:prstGeom>
          <a:solidFill>
            <a:srgbClr val="008000">
              <a:alpha val="7000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4118001" y="2738491"/>
            <a:ext cx="182880" cy="182880"/>
          </a:xfrm>
          <a:prstGeom prst="ellipse">
            <a:avLst/>
          </a:prstGeom>
          <a:solidFill>
            <a:srgbClr val="008000">
              <a:alpha val="7000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4407561" y="2890891"/>
            <a:ext cx="182880" cy="182880"/>
          </a:xfrm>
          <a:prstGeom prst="ellipse">
            <a:avLst/>
          </a:prstGeom>
          <a:solidFill>
            <a:srgbClr val="008000">
              <a:alpha val="7000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4483761" y="2043655"/>
            <a:ext cx="182880" cy="182880"/>
          </a:xfrm>
          <a:prstGeom prst="ellipse">
            <a:avLst/>
          </a:prstGeom>
          <a:solidFill>
            <a:srgbClr val="008000">
              <a:alpha val="7000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4420624" y="2497092"/>
            <a:ext cx="182880" cy="182880"/>
          </a:xfrm>
          <a:prstGeom prst="ellipse">
            <a:avLst/>
          </a:prstGeom>
          <a:solidFill>
            <a:srgbClr val="008000">
              <a:alpha val="7000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3841441" y="2910581"/>
            <a:ext cx="182880" cy="182880"/>
          </a:xfrm>
          <a:prstGeom prst="ellipse">
            <a:avLst/>
          </a:prstGeom>
          <a:solidFill>
            <a:srgbClr val="008000">
              <a:alpha val="7000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4194201" y="2296531"/>
            <a:ext cx="182880" cy="182880"/>
          </a:xfrm>
          <a:prstGeom prst="ellipse">
            <a:avLst/>
          </a:prstGeom>
          <a:solidFill>
            <a:srgbClr val="008000">
              <a:alpha val="70000"/>
            </a:srgbClr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Isosceles Triangle 54"/>
          <p:cNvSpPr/>
          <p:nvPr/>
        </p:nvSpPr>
        <p:spPr bwMode="auto">
          <a:xfrm rot="5400000">
            <a:off x="1606869" y="2534903"/>
            <a:ext cx="833406" cy="110198"/>
          </a:xfrm>
          <a:prstGeom prst="triangle">
            <a:avLst/>
          </a:prstGeom>
          <a:gradFill>
            <a:lin ang="10800000" scaled="0"/>
          </a:gradFill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Isosceles Triangle 55"/>
          <p:cNvSpPr/>
          <p:nvPr/>
        </p:nvSpPr>
        <p:spPr bwMode="auto">
          <a:xfrm rot="5400000">
            <a:off x="3080078" y="2537939"/>
            <a:ext cx="833406" cy="110198"/>
          </a:xfrm>
          <a:prstGeom prst="triangle">
            <a:avLst/>
          </a:prstGeom>
          <a:gradFill>
            <a:lin ang="10800000" scaled="0"/>
          </a:gradFill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72238" y="1505637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iquid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113211" y="1511210"/>
            <a:ext cx="1274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ucleation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749347" y="151121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Growth</a:t>
            </a:r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5678" y="1976654"/>
            <a:ext cx="1680584" cy="1719366"/>
          </a:xfrm>
          <a:prstGeom prst="rect">
            <a:avLst/>
          </a:prstGeom>
        </p:spPr>
      </p:pic>
      <p:sp>
        <p:nvSpPr>
          <p:cNvPr id="63" name="Rectangle 62"/>
          <p:cNvSpPr/>
          <p:nvPr/>
        </p:nvSpPr>
        <p:spPr bwMode="auto">
          <a:xfrm>
            <a:off x="701166" y="4886774"/>
            <a:ext cx="4419601" cy="703146"/>
          </a:xfrm>
          <a:prstGeom prst="rect">
            <a:avLst/>
          </a:prstGeom>
          <a:solidFill>
            <a:srgbClr val="006600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75632" y="4978108"/>
            <a:ext cx="1024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6600"/>
                </a:solidFill>
              </a:rPr>
              <a:t>Nucleation zone</a:t>
            </a:r>
          </a:p>
        </p:txBody>
      </p:sp>
      <p:sp>
        <p:nvSpPr>
          <p:cNvPr id="65" name="Rectangle 64"/>
          <p:cNvSpPr/>
          <p:nvPr/>
        </p:nvSpPr>
        <p:spPr bwMode="auto">
          <a:xfrm>
            <a:off x="6307745" y="1619584"/>
            <a:ext cx="1668730" cy="3886200"/>
          </a:xfrm>
          <a:prstGeom prst="rect">
            <a:avLst/>
          </a:prstGeom>
          <a:solidFill>
            <a:srgbClr val="006600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039386" y="1737057"/>
            <a:ext cx="1251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Nucleation rate in lithium silicate glass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007539" y="3327208"/>
            <a:ext cx="9920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6600"/>
                </a:solidFill>
              </a:rPr>
              <a:t>Nucleation zone</a:t>
            </a: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EE01EEFF-11DF-483D-AE3A-EE0169EF161A}"/>
              </a:ext>
            </a:extLst>
          </p:cNvPr>
          <p:cNvSpPr/>
          <p:nvPr/>
        </p:nvSpPr>
        <p:spPr>
          <a:xfrm>
            <a:off x="5858435" y="5965837"/>
            <a:ext cx="26602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Adapted from </a:t>
            </a:r>
            <a:r>
              <a:rPr lang="en-US" sz="1200" i="1" dirty="0"/>
              <a:t>Phys. Chem. Glasses</a:t>
            </a:r>
            <a:r>
              <a:rPr lang="en-US" sz="1200" dirty="0"/>
              <a:t> </a:t>
            </a:r>
            <a:r>
              <a:rPr lang="en-US" sz="1200" b="1" dirty="0"/>
              <a:t>15</a:t>
            </a:r>
            <a:r>
              <a:rPr lang="en-US" sz="1200" dirty="0"/>
              <a:t>, 95 (1974)</a:t>
            </a:r>
          </a:p>
        </p:txBody>
      </p:sp>
    </p:spTree>
    <p:extLst>
      <p:ext uri="{BB962C8B-B14F-4D97-AF65-F5344CB8AC3E}">
        <p14:creationId xmlns:p14="http://schemas.microsoft.com/office/powerpoint/2010/main" val="4262766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 bwMode="auto">
          <a:xfrm>
            <a:off x="4572000" y="1592515"/>
            <a:ext cx="3886200" cy="11954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terogeneous nucleation</a:t>
            </a:r>
          </a:p>
        </p:txBody>
      </p:sp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13542" y="1463168"/>
            <a:ext cx="3776609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Gibbs free energy change of cluster formatio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Volumetric term</a:t>
            </a:r>
          </a:p>
          <a:p>
            <a:pPr lvl="1">
              <a:spcBef>
                <a:spcPts val="1200"/>
              </a:spcBef>
            </a:pPr>
            <a:endParaRPr lang="en-US" sz="4000" dirty="0"/>
          </a:p>
          <a:p>
            <a:pPr lvl="1">
              <a:spcBef>
                <a:spcPts val="1200"/>
              </a:spcBef>
            </a:pPr>
            <a:r>
              <a:rPr lang="en-US" dirty="0"/>
              <a:t>Surface term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4572000" y="2773616"/>
            <a:ext cx="3886200" cy="731044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267212" y="3080595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Arial" charset="0"/>
              </a:rPr>
              <a:t>Substrate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4572000" y="1592516"/>
            <a:ext cx="3886200" cy="3105092"/>
            <a:chOff x="4572000" y="1592516"/>
            <a:chExt cx="3886200" cy="3105092"/>
          </a:xfrm>
        </p:grpSpPr>
        <p:sp>
          <p:nvSpPr>
            <p:cNvPr id="25" name="Rectangle 24"/>
            <p:cNvSpPr/>
            <p:nvPr/>
          </p:nvSpPr>
          <p:spPr bwMode="auto">
            <a:xfrm>
              <a:off x="4572000" y="1592516"/>
              <a:ext cx="3886200" cy="1170405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Chord 4"/>
            <p:cNvSpPr/>
            <p:nvPr/>
          </p:nvSpPr>
          <p:spPr bwMode="auto">
            <a:xfrm>
              <a:off x="5397411" y="1916308"/>
              <a:ext cx="2781300" cy="2781300"/>
            </a:xfrm>
            <a:prstGeom prst="chord">
              <a:avLst>
                <a:gd name="adj1" fmla="val 12121642"/>
                <a:gd name="adj2" fmla="val 20276613"/>
              </a:avLst>
            </a:prstGeom>
            <a:solidFill>
              <a:srgbClr val="00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6099481" y="2202795"/>
              <a:ext cx="1392528" cy="56169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Arial" charset="0"/>
                </a:rPr>
                <a:t>Cluster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 flipV="1">
              <a:off x="5501083" y="2049176"/>
              <a:ext cx="285045" cy="7166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>
              <a:off x="5501083" y="2770952"/>
              <a:ext cx="666045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graphicFrame>
          <p:nvGraphicFramePr>
            <p:cNvPr id="1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183240"/>
                </p:ext>
              </p:extLst>
            </p:nvPr>
          </p:nvGraphicFramePr>
          <p:xfrm>
            <a:off x="5659128" y="1631410"/>
            <a:ext cx="427038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3" imgW="241200" imgH="228600" progId="Equation.DSMT4">
                    <p:embed/>
                  </p:oleObj>
                </mc:Choice>
                <mc:Fallback>
                  <p:oleObj name="Equation" r:id="rId3" imgW="241200" imgH="228600" progId="Equation.DSMT4">
                    <p:embed/>
                    <p:pic>
                      <p:nvPicPr>
                        <p:cNvPr id="1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9128" y="1631410"/>
                          <a:ext cx="427038" cy="3937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940171"/>
                </p:ext>
              </p:extLst>
            </p:nvPr>
          </p:nvGraphicFramePr>
          <p:xfrm>
            <a:off x="5890903" y="2774410"/>
            <a:ext cx="42862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5" imgW="241200" imgH="228600" progId="Equation.DSMT4">
                    <p:embed/>
                  </p:oleObj>
                </mc:Choice>
                <mc:Fallback>
                  <p:oleObj name="Equation" r:id="rId5" imgW="241200" imgH="228600" progId="Equation.DSMT4">
                    <p:embed/>
                    <p:pic>
                      <p:nvPicPr>
                        <p:cNvPr id="1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0903" y="2774410"/>
                          <a:ext cx="428625" cy="3937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5350981"/>
                </p:ext>
              </p:extLst>
            </p:nvPr>
          </p:nvGraphicFramePr>
          <p:xfrm>
            <a:off x="4648200" y="2774410"/>
            <a:ext cx="40481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2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2774410"/>
                          <a:ext cx="404812" cy="3937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Arc 28"/>
            <p:cNvSpPr/>
            <p:nvPr/>
          </p:nvSpPr>
          <p:spPr bwMode="auto">
            <a:xfrm>
              <a:off x="5270479" y="2515236"/>
              <a:ext cx="463734" cy="498503"/>
            </a:xfrm>
            <a:prstGeom prst="arc">
              <a:avLst>
                <a:gd name="adj1" fmla="val 17415040"/>
                <a:gd name="adj2" fmla="val 0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165682"/>
                </p:ext>
              </p:extLst>
            </p:nvPr>
          </p:nvGraphicFramePr>
          <p:xfrm>
            <a:off x="5722595" y="2370520"/>
            <a:ext cx="2254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3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2595" y="2370520"/>
                          <a:ext cx="225425" cy="3048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1"/>
            <p:cNvCxnSpPr/>
            <p:nvPr/>
          </p:nvCxnSpPr>
          <p:spPr bwMode="auto">
            <a:xfrm flipH="1" flipV="1">
              <a:off x="4738630" y="2770412"/>
              <a:ext cx="778116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72933"/>
              </p:ext>
            </p:extLst>
          </p:nvPr>
        </p:nvGraphicFramePr>
        <p:xfrm>
          <a:off x="6037769" y="3556164"/>
          <a:ext cx="24050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1" imgW="1269720" imgH="228600" progId="Equation.DSMT4">
                  <p:embed/>
                </p:oleObj>
              </mc:Choice>
              <mc:Fallback>
                <p:oleObj name="Equation" r:id="rId11" imgW="1269720" imgH="22860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769" y="3556164"/>
                        <a:ext cx="2405063" cy="420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433978"/>
              </p:ext>
            </p:extLst>
          </p:nvPr>
        </p:nvGraphicFramePr>
        <p:xfrm>
          <a:off x="1273175" y="2780257"/>
          <a:ext cx="24209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3" imgW="1371600" imgH="431640" progId="Equation.DSMT4">
                  <p:embed/>
                </p:oleObj>
              </mc:Choice>
              <mc:Fallback>
                <p:oleObj name="Equation" r:id="rId13" imgW="1371600" imgH="43164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2780257"/>
                        <a:ext cx="2420938" cy="739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019915"/>
              </p:ext>
            </p:extLst>
          </p:nvPr>
        </p:nvGraphicFramePr>
        <p:xfrm>
          <a:off x="1273175" y="4110865"/>
          <a:ext cx="34083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5" imgW="1930320" imgH="228600" progId="Equation.DSMT4">
                  <p:embed/>
                </p:oleObj>
              </mc:Choice>
              <mc:Fallback>
                <p:oleObj name="Equation" r:id="rId15" imgW="1930320" imgH="22860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4110865"/>
                        <a:ext cx="3408363" cy="392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21515"/>
              </p:ext>
            </p:extLst>
          </p:nvPr>
        </p:nvGraphicFramePr>
        <p:xfrm>
          <a:off x="4131975" y="5529803"/>
          <a:ext cx="38115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7" imgW="2158920" imgH="393480" progId="Equation.DSMT4">
                  <p:embed/>
                </p:oleObj>
              </mc:Choice>
              <mc:Fallback>
                <p:oleObj name="Equation" r:id="rId17" imgW="2158920" imgH="39348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975" y="5529803"/>
                        <a:ext cx="3811587" cy="674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287719"/>
              </p:ext>
            </p:extLst>
          </p:nvPr>
        </p:nvGraphicFramePr>
        <p:xfrm>
          <a:off x="1258888" y="4643438"/>
          <a:ext cx="63055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9" imgW="3568680" imgH="482400" progId="Equation.DSMT4">
                  <p:embed/>
                </p:oleObj>
              </mc:Choice>
              <mc:Fallback>
                <p:oleObj name="Equation" r:id="rId19" imgW="3568680" imgH="48240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643438"/>
                        <a:ext cx="6305550" cy="827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26052" y="3592644"/>
            <a:ext cx="1527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Y-L equation:</a:t>
            </a: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41370"/>
              </p:ext>
            </p:extLst>
          </p:nvPr>
        </p:nvGraphicFramePr>
        <p:xfrm>
          <a:off x="1258243" y="5648254"/>
          <a:ext cx="23558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21" imgW="1333440" imgH="253800" progId="Equation.DSMT4">
                  <p:embed/>
                </p:oleObj>
              </mc:Choice>
              <mc:Fallback>
                <p:oleObj name="Equation" r:id="rId21" imgW="1333440" imgH="25380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243" y="5648254"/>
                        <a:ext cx="2355850" cy="434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639109" y="1655732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Arial" charset="0"/>
              </a:rPr>
              <a:t>Liqu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62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terogeneous nucleation</a:t>
            </a:r>
          </a:p>
        </p:txBody>
      </p:sp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13542" y="1463168"/>
            <a:ext cx="3776609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Gibbs free energy change of cluster formatio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Volumetric term</a:t>
            </a:r>
          </a:p>
          <a:p>
            <a:pPr lvl="1">
              <a:spcBef>
                <a:spcPts val="1200"/>
              </a:spcBef>
            </a:pPr>
            <a:endParaRPr lang="en-US" sz="4000" dirty="0"/>
          </a:p>
          <a:p>
            <a:pPr lvl="1">
              <a:spcBef>
                <a:spcPts val="1200"/>
              </a:spcBef>
            </a:pPr>
            <a:r>
              <a:rPr lang="en-US" dirty="0"/>
              <a:t>Surface term</a:t>
            </a: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>
            <p:extLst/>
          </p:nvPr>
        </p:nvGraphicFramePr>
        <p:xfrm>
          <a:off x="4131975" y="5529803"/>
          <a:ext cx="38115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" imgW="2158920" imgH="393480" progId="Equation.DSMT4">
                  <p:embed/>
                </p:oleObj>
              </mc:Choice>
              <mc:Fallback>
                <p:oleObj name="Equation" r:id="rId3" imgW="2158920" imgH="39348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975" y="5529803"/>
                        <a:ext cx="3811587" cy="674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/>
          </p:nvPr>
        </p:nvGraphicFramePr>
        <p:xfrm>
          <a:off x="1258888" y="4643438"/>
          <a:ext cx="63055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5" imgW="3568680" imgH="482400" progId="Equation.DSMT4">
                  <p:embed/>
                </p:oleObj>
              </mc:Choice>
              <mc:Fallback>
                <p:oleObj name="Equation" r:id="rId5" imgW="3568680" imgH="48240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643438"/>
                        <a:ext cx="6305550" cy="827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/>
          </p:nvPr>
        </p:nvGraphicFramePr>
        <p:xfrm>
          <a:off x="1258243" y="5648254"/>
          <a:ext cx="23558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243" y="5648254"/>
                        <a:ext cx="2355850" cy="434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6" t="10001" r="13439" b="33196"/>
          <a:stretch/>
        </p:blipFill>
        <p:spPr>
          <a:xfrm>
            <a:off x="4267200" y="1586438"/>
            <a:ext cx="4287002" cy="2356619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 bwMode="auto">
          <a:xfrm>
            <a:off x="5030637" y="3002484"/>
            <a:ext cx="841012" cy="15622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2" name="Chord 41"/>
          <p:cNvSpPr/>
          <p:nvPr/>
        </p:nvSpPr>
        <p:spPr bwMode="auto">
          <a:xfrm>
            <a:off x="4993943" y="2902094"/>
            <a:ext cx="914400" cy="914400"/>
          </a:xfrm>
          <a:prstGeom prst="chord">
            <a:avLst>
              <a:gd name="adj1" fmla="val 13870746"/>
              <a:gd name="adj2" fmla="val 18541334"/>
            </a:avLst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7532750" y="2358064"/>
            <a:ext cx="841012" cy="15622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44" name="Chord 43"/>
          <p:cNvSpPr/>
          <p:nvPr/>
        </p:nvSpPr>
        <p:spPr bwMode="auto">
          <a:xfrm>
            <a:off x="7682069" y="1844164"/>
            <a:ext cx="548640" cy="548640"/>
          </a:xfrm>
          <a:prstGeom prst="chord">
            <a:avLst>
              <a:gd name="adj1" fmla="val 6866593"/>
              <a:gd name="adj2" fmla="val 3897171"/>
            </a:avLst>
          </a:prstGeom>
          <a:solidFill>
            <a:srgbClr val="008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42863"/>
              </p:ext>
            </p:extLst>
          </p:nvPr>
        </p:nvGraphicFramePr>
        <p:xfrm>
          <a:off x="1273175" y="4110865"/>
          <a:ext cx="34083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0" imgW="1930320" imgH="228600" progId="Equation.DSMT4">
                  <p:embed/>
                </p:oleObj>
              </mc:Choice>
              <mc:Fallback>
                <p:oleObj name="Equation" r:id="rId10" imgW="1930320" imgH="228600" progId="Equation.DSMT4">
                  <p:embed/>
                  <p:pic>
                    <p:nvPicPr>
                      <p:cNvPr id="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4110865"/>
                        <a:ext cx="3408363" cy="392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836253"/>
              </p:ext>
            </p:extLst>
          </p:nvPr>
        </p:nvGraphicFramePr>
        <p:xfrm>
          <a:off x="1273175" y="2780257"/>
          <a:ext cx="24209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2" imgW="1371600" imgH="431640" progId="Equation.DSMT4">
                  <p:embed/>
                </p:oleObj>
              </mc:Choice>
              <mc:Fallback>
                <p:oleObj name="Equation" r:id="rId12" imgW="1371600" imgH="43164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2780257"/>
                        <a:ext cx="2420938" cy="739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1528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terogeneous nucleation</a:t>
            </a:r>
          </a:p>
        </p:txBody>
      </p:sp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13542" y="1463168"/>
            <a:ext cx="3776609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Critical nucleus size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sz="1400" dirty="0"/>
          </a:p>
          <a:p>
            <a:pPr>
              <a:spcBef>
                <a:spcPts val="1200"/>
              </a:spcBef>
            </a:pPr>
            <a:r>
              <a:rPr lang="en-US" dirty="0"/>
              <a:t>Energy barrier towards nucleation</a:t>
            </a: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38838"/>
              </p:ext>
            </p:extLst>
          </p:nvPr>
        </p:nvGraphicFramePr>
        <p:xfrm>
          <a:off x="813024" y="1978871"/>
          <a:ext cx="22653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1282680" imgH="431640" progId="Equation.DSMT4">
                  <p:embed/>
                </p:oleObj>
              </mc:Choice>
              <mc:Fallback>
                <p:oleObj name="Equation" r:id="rId3" imgW="1282680" imgH="43164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24" y="1978871"/>
                        <a:ext cx="2265362" cy="742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508462"/>
              </p:ext>
            </p:extLst>
          </p:nvPr>
        </p:nvGraphicFramePr>
        <p:xfrm>
          <a:off x="813024" y="3619073"/>
          <a:ext cx="32305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828800" imgH="457200" progId="Equation.DSMT4">
                  <p:embed/>
                </p:oleObj>
              </mc:Choice>
              <mc:Fallback>
                <p:oleObj name="Equation" r:id="rId5" imgW="1828800" imgH="45720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24" y="3619073"/>
                        <a:ext cx="3230562" cy="784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90" t="11111" r="41497" b="15555"/>
          <a:stretch/>
        </p:blipFill>
        <p:spPr>
          <a:xfrm>
            <a:off x="5213930" y="1504167"/>
            <a:ext cx="3048000" cy="419100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5765548" y="5695167"/>
            <a:ext cx="19447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us siz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37" name="TextBox 36"/>
          <p:cNvSpPr txBox="1"/>
          <p:nvPr/>
        </p:nvSpPr>
        <p:spPr>
          <a:xfrm rot="16200000">
            <a:off x="3153625" y="3368835"/>
            <a:ext cx="3450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bbs free energy change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>
            <a:off x="5236982" y="3581400"/>
            <a:ext cx="29718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6880412" y="1897311"/>
            <a:ext cx="0" cy="167335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08804"/>
              </p:ext>
            </p:extLst>
          </p:nvPr>
        </p:nvGraphicFramePr>
        <p:xfrm>
          <a:off x="6737929" y="3642125"/>
          <a:ext cx="3587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929" y="3642125"/>
                        <a:ext cx="358775" cy="284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 bwMode="auto">
          <a:xfrm>
            <a:off x="851444" y="4678936"/>
            <a:ext cx="3245930" cy="1340864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Wetting on a substrate reduces energy barrier towards nucleation</a:t>
            </a:r>
          </a:p>
        </p:txBody>
      </p:sp>
    </p:spTree>
    <p:extLst>
      <p:ext uri="{BB962C8B-B14F-4D97-AF65-F5344CB8AC3E}">
        <p14:creationId xmlns:p14="http://schemas.microsoft.com/office/powerpoint/2010/main" val="11799903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cleation kinetics and grain siz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504" y="1607884"/>
            <a:ext cx="2239896" cy="17927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607884"/>
            <a:ext cx="2240536" cy="17932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16" y="3759041"/>
            <a:ext cx="3688336" cy="25609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9852" y="3634148"/>
            <a:ext cx="3352800" cy="2701218"/>
          </a:xfrm>
          <a:prstGeom prst="rect">
            <a:avLst/>
          </a:prstGeom>
        </p:spPr>
      </p:pic>
      <p:cxnSp>
        <p:nvCxnSpPr>
          <p:cNvPr id="8" name="Straight Arrow Connector 7"/>
          <p:cNvCxnSpPr>
            <a:stCxn id="4" idx="2"/>
          </p:cNvCxnSpPr>
          <p:nvPr/>
        </p:nvCxnSpPr>
        <p:spPr bwMode="auto">
          <a:xfrm>
            <a:off x="1699452" y="3400645"/>
            <a:ext cx="334896" cy="91970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3" name="Straight Arrow Connector 12"/>
          <p:cNvCxnSpPr>
            <a:stCxn id="5" idx="2"/>
          </p:cNvCxnSpPr>
          <p:nvPr/>
        </p:nvCxnSpPr>
        <p:spPr bwMode="auto">
          <a:xfrm flipH="1">
            <a:off x="3810000" y="3401157"/>
            <a:ext cx="434468" cy="208524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8" name="Rectangle 17"/>
          <p:cNvSpPr/>
          <p:nvPr/>
        </p:nvSpPr>
        <p:spPr>
          <a:xfrm>
            <a:off x="5889811" y="3194869"/>
            <a:ext cx="239357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 err="1"/>
              <a:t>Acta</a:t>
            </a:r>
            <a:r>
              <a:rPr lang="en-US" sz="1400" i="1" dirty="0"/>
              <a:t> Mater.</a:t>
            </a:r>
            <a:r>
              <a:rPr lang="en-US" sz="1400" dirty="0"/>
              <a:t> </a:t>
            </a:r>
            <a:r>
              <a:rPr lang="en-US" sz="1400" b="1" dirty="0"/>
              <a:t>54</a:t>
            </a:r>
            <a:r>
              <a:rPr lang="en-US" sz="1400" dirty="0"/>
              <a:t>, 5591 (2006)</a:t>
            </a:r>
          </a:p>
        </p:txBody>
      </p:sp>
      <p:sp>
        <p:nvSpPr>
          <p:cNvPr id="19" name="Rectangle 18"/>
          <p:cNvSpPr/>
          <p:nvPr/>
        </p:nvSpPr>
        <p:spPr bwMode="auto">
          <a:xfrm>
            <a:off x="5791200" y="1607884"/>
            <a:ext cx="2590800" cy="1440116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Fast cooling and addition of secondary phase contribute to grain refinemen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47380" y="1705767"/>
            <a:ext cx="1752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Magnesium alloy w/o </a:t>
            </a:r>
            <a:r>
              <a:rPr lang="en-US" sz="1600" dirty="0" err="1">
                <a:solidFill>
                  <a:schemeClr val="bg1"/>
                </a:solidFill>
              </a:rPr>
              <a:t>SiC</a:t>
            </a:r>
            <a:r>
              <a:rPr lang="en-US" sz="1600" dirty="0">
                <a:solidFill>
                  <a:schemeClr val="bg1"/>
                </a:solidFill>
              </a:rPr>
              <a:t> particle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181830" y="1705766"/>
            <a:ext cx="1752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Magnesium alloy with </a:t>
            </a:r>
            <a:r>
              <a:rPr lang="en-US" sz="1600" dirty="0" err="1">
                <a:solidFill>
                  <a:schemeClr val="bg1"/>
                </a:solidFill>
              </a:rPr>
              <a:t>SiC</a:t>
            </a:r>
            <a:r>
              <a:rPr lang="en-US" sz="1600" dirty="0">
                <a:solidFill>
                  <a:schemeClr val="bg1"/>
                </a:solidFill>
              </a:rPr>
              <a:t> particles</a:t>
            </a:r>
          </a:p>
        </p:txBody>
      </p:sp>
    </p:spTree>
    <p:extLst>
      <p:ext uri="{BB962C8B-B14F-4D97-AF65-F5344CB8AC3E}">
        <p14:creationId xmlns:p14="http://schemas.microsoft.com/office/powerpoint/2010/main" val="28377499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por-Liquid-Solid (VLS) nanowire growth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5867400" y="2419365"/>
            <a:ext cx="622570" cy="632297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5870643" y="2763075"/>
            <a:ext cx="622570" cy="141051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953310" y="3106312"/>
            <a:ext cx="622570" cy="632297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1815829" y="3103069"/>
            <a:ext cx="622570" cy="632297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2688075" y="3099827"/>
            <a:ext cx="622570" cy="632297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07396" y="3417597"/>
            <a:ext cx="2675106" cy="84630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itchFamily="16" charset="0"/>
              </a:rPr>
              <a:t>Substra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78803" y="2423754"/>
            <a:ext cx="17217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Melted</a:t>
            </a:r>
            <a:r>
              <a:rPr lang="en-US" sz="1600" dirty="0"/>
              <a:t> </a:t>
            </a:r>
            <a:r>
              <a:rPr lang="en-US" sz="1600"/>
              <a:t>gold nanoparticles </a:t>
            </a:r>
            <a:r>
              <a:rPr lang="en-US" sz="1600" dirty="0"/>
              <a:t>saturated with SiH</a:t>
            </a:r>
            <a:r>
              <a:rPr lang="en-US" sz="1600" baseline="-25000" dirty="0"/>
              <a:t>4</a:t>
            </a:r>
            <a:endParaRPr lang="en-US" sz="1600" dirty="0"/>
          </a:p>
        </p:txBody>
      </p:sp>
      <p:sp>
        <p:nvSpPr>
          <p:cNvPr id="11" name="Cloud Callout 10"/>
          <p:cNvSpPr/>
          <p:nvPr/>
        </p:nvSpPr>
        <p:spPr bwMode="auto">
          <a:xfrm>
            <a:off x="826852" y="1638211"/>
            <a:ext cx="2684834" cy="953311"/>
          </a:xfrm>
          <a:prstGeom prst="cloudCallout">
            <a:avLst>
              <a:gd name="adj1" fmla="val -25182"/>
              <a:gd name="adj2" fmla="val 9627"/>
            </a:avLst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itchFamily="16" charset="0"/>
              </a:rPr>
              <a:t>SiCl</a:t>
            </a:r>
            <a:r>
              <a:rPr kumimoji="0" lang="en-US" sz="18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" pitchFamily="16" charset="0"/>
              </a:rPr>
              <a:t>4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itchFamily="16" charset="0"/>
              </a:rPr>
              <a:t> vapor + H</a:t>
            </a:r>
            <a:r>
              <a:rPr kumimoji="0" lang="en-US" sz="18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" pitchFamily="16" charset="0"/>
              </a:rPr>
              <a:t>2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rot="16200000" flipV="1">
            <a:off x="909538" y="3743474"/>
            <a:ext cx="1040858" cy="408561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768484" y="4458458"/>
            <a:ext cx="30415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Heterogeneous nucleation of Si at the interface</a:t>
            </a:r>
          </a:p>
        </p:txBody>
      </p:sp>
      <p:sp>
        <p:nvSpPr>
          <p:cNvPr id="14" name="Oval 13"/>
          <p:cNvSpPr/>
          <p:nvPr/>
        </p:nvSpPr>
        <p:spPr bwMode="auto">
          <a:xfrm>
            <a:off x="1049035" y="3300864"/>
            <a:ext cx="116732" cy="116732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1201435" y="3305300"/>
            <a:ext cx="116732" cy="116732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1353835" y="3304096"/>
            <a:ext cx="116732" cy="116732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7607029" y="2422609"/>
            <a:ext cx="622570" cy="632297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706894" y="4170345"/>
            <a:ext cx="2675106" cy="84630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itchFamily="16" charset="0"/>
              </a:rPr>
              <a:t>Substrate</a:t>
            </a:r>
          </a:p>
        </p:txBody>
      </p:sp>
      <p:sp>
        <p:nvSpPr>
          <p:cNvPr id="19" name="Rectangle 18"/>
          <p:cNvSpPr/>
          <p:nvPr/>
        </p:nvSpPr>
        <p:spPr bwMode="auto">
          <a:xfrm>
            <a:off x="7610272" y="2766319"/>
            <a:ext cx="622570" cy="141051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rot="5400000" flipH="1" flipV="1">
            <a:off x="4941652" y="3307826"/>
            <a:ext cx="1245141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734127" y="2069170"/>
            <a:ext cx="13942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Growth direction</a:t>
            </a:r>
          </a:p>
        </p:txBody>
      </p:sp>
      <p:sp>
        <p:nvSpPr>
          <p:cNvPr id="22" name="Right Arrow 21"/>
          <p:cNvSpPr/>
          <p:nvPr/>
        </p:nvSpPr>
        <p:spPr bwMode="auto">
          <a:xfrm>
            <a:off x="4181272" y="3748337"/>
            <a:ext cx="924128" cy="573932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rot="5400000">
            <a:off x="6055469" y="2132401"/>
            <a:ext cx="774972" cy="479897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6105727" y="1592516"/>
            <a:ext cx="22762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Interface where growth continues</a:t>
            </a: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8739" y="5129465"/>
            <a:ext cx="2871584" cy="31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/>
          <p:cNvSpPr txBox="1"/>
          <p:nvPr/>
        </p:nvSpPr>
        <p:spPr>
          <a:xfrm>
            <a:off x="632652" y="5621826"/>
            <a:ext cx="3947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emperature for Si deposition on a planar substrate (homogeneous nucleation): ~ 800 </a:t>
            </a:r>
            <a:r>
              <a:rPr lang="en-US" sz="1400" dirty="0">
                <a:latin typeface="Arial"/>
                <a:cs typeface="Arial"/>
              </a:rPr>
              <a:t>˚</a:t>
            </a:r>
            <a:r>
              <a:rPr lang="en-US" sz="1400" dirty="0"/>
              <a:t>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772556" y="5101931"/>
            <a:ext cx="25437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Diameter of </a:t>
            </a:r>
            <a:r>
              <a:rPr lang="en-US" sz="1800" dirty="0" err="1"/>
              <a:t>nanowire</a:t>
            </a:r>
            <a:r>
              <a:rPr lang="en-US" sz="1800" dirty="0"/>
              <a:t> is determined by the gold droplet size</a:t>
            </a:r>
          </a:p>
        </p:txBody>
      </p:sp>
      <p:sp>
        <p:nvSpPr>
          <p:cNvPr id="28" name="Oval 27"/>
          <p:cNvSpPr/>
          <p:nvPr/>
        </p:nvSpPr>
        <p:spPr bwMode="auto">
          <a:xfrm>
            <a:off x="6735107" y="2419365"/>
            <a:ext cx="622570" cy="632297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6738350" y="2763075"/>
            <a:ext cx="622570" cy="1410510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37660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nowires formed by VLS growth</a:t>
            </a:r>
          </a:p>
        </p:txBody>
      </p:sp>
      <p:pic>
        <p:nvPicPr>
          <p:cNvPr id="4" name="Picture 2" descr="C:\Documents and Settings\Juejun Hu\Desktop\316_729_F2.jpg"/>
          <p:cNvPicPr>
            <a:picLocks noChangeAspect="1" noChangeArrowheads="1"/>
          </p:cNvPicPr>
          <p:nvPr/>
        </p:nvPicPr>
        <p:blipFill>
          <a:blip r:embed="rId2" cstate="print"/>
          <a:srcRect b="50958"/>
          <a:stretch>
            <a:fillRect/>
          </a:stretch>
        </p:blipFill>
        <p:spPr bwMode="auto">
          <a:xfrm>
            <a:off x="1939453" y="1699989"/>
            <a:ext cx="4353148" cy="3558130"/>
          </a:xfrm>
          <a:prstGeom prst="rect">
            <a:avLst/>
          </a:prstGeom>
          <a:noFill/>
        </p:spPr>
      </p:pic>
      <p:cxnSp>
        <p:nvCxnSpPr>
          <p:cNvPr id="5" name="Straight Arrow Connector 4"/>
          <p:cNvCxnSpPr/>
          <p:nvPr/>
        </p:nvCxnSpPr>
        <p:spPr bwMode="auto">
          <a:xfrm rot="10800000" flipV="1">
            <a:off x="5787957" y="1863163"/>
            <a:ext cx="1225686" cy="33074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6781800" y="1447800"/>
            <a:ext cx="16537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Gold </a:t>
            </a:r>
            <a:r>
              <a:rPr lang="en-US" dirty="0" err="1">
                <a:solidFill>
                  <a:srgbClr val="FF0000"/>
                </a:solidFill>
              </a:rPr>
              <a:t>nano</a:t>
            </a:r>
            <a:r>
              <a:rPr lang="en-US" dirty="0">
                <a:solidFill>
                  <a:srgbClr val="FF0000"/>
                </a:solidFill>
              </a:rPr>
              <a:t>-particle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rot="5400000" flipH="1" flipV="1">
            <a:off x="1011677" y="4236714"/>
            <a:ext cx="1245141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804152" y="2998058"/>
            <a:ext cx="13942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Growth direc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685800" y="5614185"/>
            <a:ext cx="7696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S. </a:t>
            </a:r>
            <a:r>
              <a:rPr lang="en-US" sz="1600" dirty="0" err="1"/>
              <a:t>Kodambaka</a:t>
            </a:r>
            <a:r>
              <a:rPr lang="en-US" sz="1600" dirty="0"/>
              <a:t>, J. </a:t>
            </a:r>
            <a:r>
              <a:rPr lang="en-US" sz="1600" dirty="0" err="1"/>
              <a:t>Tersoff</a:t>
            </a:r>
            <a:r>
              <a:rPr lang="en-US" sz="1600" dirty="0"/>
              <a:t>, M. C. Reuter, and F. M. Ross, </a:t>
            </a:r>
            <a:r>
              <a:rPr lang="en-US" sz="1600" i="1" dirty="0"/>
              <a:t>Science</a:t>
            </a:r>
            <a:r>
              <a:rPr lang="en-US" sz="1600" dirty="0"/>
              <a:t> </a:t>
            </a:r>
            <a:r>
              <a:rPr lang="en-US" sz="1600" b="1" dirty="0"/>
              <a:t>316</a:t>
            </a:r>
            <a:r>
              <a:rPr lang="en-US" sz="1600" dirty="0"/>
              <a:t>, 729 (2007).</a:t>
            </a:r>
          </a:p>
        </p:txBody>
      </p:sp>
    </p:spTree>
    <p:extLst>
      <p:ext uri="{BB962C8B-B14F-4D97-AF65-F5344CB8AC3E}">
        <p14:creationId xmlns:p14="http://schemas.microsoft.com/office/powerpoint/2010/main" val="14910815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gold?</a:t>
            </a:r>
          </a:p>
        </p:txBody>
      </p:sp>
      <p:sp>
        <p:nvSpPr>
          <p:cNvPr id="4" name="Rectangle 3"/>
          <p:cNvSpPr/>
          <p:nvPr/>
        </p:nvSpPr>
        <p:spPr>
          <a:xfrm>
            <a:off x="2056751" y="5867400"/>
            <a:ext cx="4786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“The influence of the surface migration of gold on the growth of silicon </a:t>
            </a:r>
            <a:r>
              <a:rPr lang="en-US" sz="1400" dirty="0" err="1"/>
              <a:t>nanowires</a:t>
            </a:r>
            <a:r>
              <a:rPr lang="en-US" sz="1400" dirty="0"/>
              <a:t>,”</a:t>
            </a:r>
            <a:r>
              <a:rPr lang="en-US" sz="1400" i="1" dirty="0"/>
              <a:t> Nature</a:t>
            </a:r>
            <a:r>
              <a:rPr lang="en-US" sz="1400" dirty="0"/>
              <a:t> </a:t>
            </a:r>
            <a:r>
              <a:rPr lang="en-US" sz="1400" b="1" dirty="0"/>
              <a:t>440</a:t>
            </a:r>
            <a:r>
              <a:rPr lang="en-US" sz="1400" dirty="0"/>
              <a:t>, 69-71 (2006).</a:t>
            </a:r>
          </a:p>
        </p:txBody>
      </p:sp>
      <p:pic>
        <p:nvPicPr>
          <p:cNvPr id="5" name="Picture 2" descr="C:\Documents and Settings\Juejun Hu\Desktop\untitl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9881" y="1527000"/>
            <a:ext cx="5438843" cy="40865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395313" y="1739968"/>
            <a:ext cx="17986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son #1:</a:t>
            </a:r>
          </a:p>
          <a:p>
            <a:r>
              <a:rPr lang="en-US" dirty="0"/>
              <a:t>Low eutectic temperatu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56797" y="3393742"/>
            <a:ext cx="21014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estion: what would happen if we were to grow </a:t>
            </a:r>
            <a:r>
              <a:rPr lang="en-US" dirty="0" err="1"/>
              <a:t>nanowires</a:t>
            </a:r>
            <a:r>
              <a:rPr lang="en-US" dirty="0"/>
              <a:t> at high temperature?</a:t>
            </a:r>
          </a:p>
        </p:txBody>
      </p:sp>
    </p:spTree>
    <p:extLst>
      <p:ext uri="{BB962C8B-B14F-4D97-AF65-F5344CB8AC3E}">
        <p14:creationId xmlns:p14="http://schemas.microsoft.com/office/powerpoint/2010/main" val="29149125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gold?</a:t>
            </a:r>
          </a:p>
        </p:txBody>
      </p:sp>
      <p:pic>
        <p:nvPicPr>
          <p:cNvPr id="8" name="Picture 7" descr="untitle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49337" y="1542898"/>
            <a:ext cx="5633110" cy="391078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581760" y="1594053"/>
            <a:ext cx="21326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son #2:</a:t>
            </a:r>
          </a:p>
          <a:p>
            <a:r>
              <a:rPr lang="en-US" dirty="0"/>
              <a:t>Small gold solubility in Si (Eutectoid transformation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5438" y="3831486"/>
            <a:ext cx="16941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estion: why is such small solubility important?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023352" y="5999893"/>
            <a:ext cx="51394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Albert P. Levitt, </a:t>
            </a:r>
            <a:r>
              <a:rPr lang="en-US" sz="1400" i="1" dirty="0"/>
              <a:t>Whisker Technology</a:t>
            </a:r>
            <a:r>
              <a:rPr lang="en-US" sz="1400" dirty="0"/>
              <a:t> (1975)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1214336" y="3764604"/>
            <a:ext cx="4756826" cy="97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5400000">
            <a:off x="4869923" y="4403477"/>
            <a:ext cx="1273184" cy="840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5144311" y="5116748"/>
            <a:ext cx="7489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99.8%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722779" y="5483156"/>
            <a:ext cx="16129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olubility: 0.2%</a:t>
            </a:r>
          </a:p>
        </p:txBody>
      </p:sp>
    </p:spTree>
    <p:extLst>
      <p:ext uri="{BB962C8B-B14F-4D97-AF65-F5344CB8AC3E}">
        <p14:creationId xmlns:p14="http://schemas.microsoft.com/office/powerpoint/2010/main" val="16670301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724400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dirty="0"/>
              <a:t>Driving force for nucleation</a:t>
            </a:r>
          </a:p>
          <a:p>
            <a:pPr lvl="1">
              <a:spcBef>
                <a:spcPts val="1000"/>
              </a:spcBef>
            </a:pPr>
            <a:r>
              <a:rPr lang="en-US" dirty="0" err="1"/>
              <a:t>Supercooling</a:t>
            </a:r>
            <a:r>
              <a:rPr lang="en-US" dirty="0"/>
              <a:t> (undercooling)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Volumetric Gibbs free energy reduction</a:t>
            </a:r>
          </a:p>
          <a:p>
            <a:pPr>
              <a:spcBef>
                <a:spcPts val="1000"/>
              </a:spcBef>
            </a:pPr>
            <a:r>
              <a:rPr lang="en-US" dirty="0"/>
              <a:t>Energy barrier against nucleation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Surface energy</a:t>
            </a:r>
          </a:p>
          <a:p>
            <a:pPr>
              <a:spcBef>
                <a:spcPts val="1000"/>
              </a:spcBef>
            </a:pPr>
            <a:r>
              <a:rPr lang="en-US" dirty="0"/>
              <a:t>Kinetics of nucleation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Number of sub-critical nuclei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Diffusion</a:t>
            </a:r>
          </a:p>
          <a:p>
            <a:pPr>
              <a:spcBef>
                <a:spcPts val="1000"/>
              </a:spcBef>
            </a:pPr>
            <a:r>
              <a:rPr lang="en-US" dirty="0"/>
              <a:t>Heterogeneous nucleation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Lowering the surface energy barrier of nucleation</a:t>
            </a:r>
          </a:p>
        </p:txBody>
      </p:sp>
    </p:spTree>
    <p:extLst>
      <p:ext uri="{BB962C8B-B14F-4D97-AF65-F5344CB8AC3E}">
        <p14:creationId xmlns:p14="http://schemas.microsoft.com/office/powerpoint/2010/main" val="36970922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Thermodynamics of phase transition</a:t>
            </a:r>
          </a:p>
        </p:txBody>
      </p:sp>
      <p:cxnSp>
        <p:nvCxnSpPr>
          <p:cNvPr id="45" name="Straight Arrow Connector 44"/>
          <p:cNvCxnSpPr/>
          <p:nvPr/>
        </p:nvCxnSpPr>
        <p:spPr bwMode="auto">
          <a:xfrm flipV="1">
            <a:off x="796830" y="1752600"/>
            <a:ext cx="21720" cy="390144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796830" y="5638800"/>
            <a:ext cx="346268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7" name="Rectangle 46"/>
          <p:cNvSpPr/>
          <p:nvPr/>
        </p:nvSpPr>
        <p:spPr>
          <a:xfrm>
            <a:off x="373316" y="1447800"/>
            <a:ext cx="4235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i="1" dirty="0"/>
              <a:t>G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461816" y="1721275"/>
            <a:ext cx="870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</a:rPr>
              <a:t>Liquid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276555" y="3346164"/>
            <a:ext cx="982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</a:rPr>
              <a:t>Crystal</a:t>
            </a:r>
          </a:p>
        </p:txBody>
      </p:sp>
      <p:cxnSp>
        <p:nvCxnSpPr>
          <p:cNvPr id="50" name="Straight Connector 49"/>
          <p:cNvCxnSpPr/>
          <p:nvPr/>
        </p:nvCxnSpPr>
        <p:spPr bwMode="auto">
          <a:xfrm>
            <a:off x="2698448" y="3529914"/>
            <a:ext cx="0" cy="21076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2426578" y="5645934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  <a:endParaRPr lang="en-US" sz="2400" i="1" dirty="0"/>
          </a:p>
        </p:txBody>
      </p:sp>
      <p:cxnSp>
        <p:nvCxnSpPr>
          <p:cNvPr id="57" name="Straight Connector 56"/>
          <p:cNvCxnSpPr/>
          <p:nvPr/>
        </p:nvCxnSpPr>
        <p:spPr bwMode="auto">
          <a:xfrm>
            <a:off x="1107413" y="2919849"/>
            <a:ext cx="3048000" cy="117654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>
            <a:off x="1271653" y="1936569"/>
            <a:ext cx="2781919" cy="309263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 flipH="1">
            <a:off x="7139966" y="2586761"/>
            <a:ext cx="496028" cy="76388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 flipH="1">
            <a:off x="7643517" y="1819458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Straight Connector 70"/>
          <p:cNvCxnSpPr/>
          <p:nvPr/>
        </p:nvCxnSpPr>
        <p:spPr bwMode="auto">
          <a:xfrm flipH="1">
            <a:off x="7651755" y="2561036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 flipH="1">
            <a:off x="5263503" y="4685109"/>
            <a:ext cx="2388252" cy="60482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>
            <a:off x="7651755" y="4685109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4" name="TextBox 73"/>
          <p:cNvSpPr txBox="1"/>
          <p:nvPr/>
        </p:nvSpPr>
        <p:spPr>
          <a:xfrm>
            <a:off x="7397103" y="5645934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75" name="Straight Connector 74"/>
          <p:cNvCxnSpPr/>
          <p:nvPr/>
        </p:nvCxnSpPr>
        <p:spPr bwMode="auto">
          <a:xfrm flipH="1">
            <a:off x="7762921" y="1996572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7651755" y="3325094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 flipH="1">
            <a:off x="6213961" y="4928084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 flipH="1">
            <a:off x="7383218" y="2566119"/>
            <a:ext cx="264517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9" name="Freeform 78"/>
          <p:cNvSpPr/>
          <p:nvPr/>
        </p:nvSpPr>
        <p:spPr bwMode="auto">
          <a:xfrm>
            <a:off x="6991537" y="249899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094019" y="176293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5125135" y="4636512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7787908" y="2187542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cxnSp>
        <p:nvCxnSpPr>
          <p:cNvPr id="83" name="Straight Arrow Connector 82"/>
          <p:cNvCxnSpPr/>
          <p:nvPr/>
        </p:nvCxnSpPr>
        <p:spPr bwMode="auto">
          <a:xfrm flipV="1">
            <a:off x="4882503" y="5643874"/>
            <a:ext cx="3649362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4" name="TextBox 83"/>
          <p:cNvSpPr txBox="1"/>
          <p:nvPr/>
        </p:nvSpPr>
        <p:spPr>
          <a:xfrm>
            <a:off x="4993051" y="147261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H</a:t>
            </a:r>
          </a:p>
        </p:txBody>
      </p:sp>
      <p:cxnSp>
        <p:nvCxnSpPr>
          <p:cNvPr id="85" name="Straight Connector 84"/>
          <p:cNvCxnSpPr/>
          <p:nvPr/>
        </p:nvCxnSpPr>
        <p:spPr bwMode="auto">
          <a:xfrm flipH="1">
            <a:off x="7147257" y="3353648"/>
            <a:ext cx="0" cy="14630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 flipH="1">
            <a:off x="7145451" y="3609395"/>
            <a:ext cx="0" cy="47577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87" name="Straight Arrow Connector 86"/>
          <p:cNvCxnSpPr/>
          <p:nvPr/>
        </p:nvCxnSpPr>
        <p:spPr bwMode="auto">
          <a:xfrm flipV="1">
            <a:off x="4891922" y="1737232"/>
            <a:ext cx="21720" cy="390144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8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458085"/>
              </p:ext>
            </p:extLst>
          </p:nvPr>
        </p:nvGraphicFramePr>
        <p:xfrm>
          <a:off x="2311333" y="1728576"/>
          <a:ext cx="16811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952200" imgH="203040" progId="Equation.DSMT4">
                  <p:embed/>
                </p:oleObj>
              </mc:Choice>
              <mc:Fallback>
                <p:oleObj name="Equation" r:id="rId4" imgW="952200" imgH="203040" progId="Equation.DSMT4">
                  <p:embed/>
                  <p:pic>
                    <p:nvPicPr>
                      <p:cNvPr id="8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333" y="1728576"/>
                        <a:ext cx="1681163" cy="349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879401"/>
              </p:ext>
            </p:extLst>
          </p:nvPr>
        </p:nvGraphicFramePr>
        <p:xfrm>
          <a:off x="2815652" y="2958919"/>
          <a:ext cx="17256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6" imgW="977760" imgH="203040" progId="Equation.DSMT4">
                  <p:embed/>
                </p:oleObj>
              </mc:Choice>
              <mc:Fallback>
                <p:oleObj name="Equation" r:id="rId6" imgW="977760" imgH="203040" progId="Equation.DSMT4">
                  <p:embed/>
                  <p:pic>
                    <p:nvPicPr>
                      <p:cNvPr id="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652" y="2958919"/>
                        <a:ext cx="1725612" cy="349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C95A413E-9D3D-4647-B37F-96351E32888C}"/>
              </a:ext>
            </a:extLst>
          </p:cNvPr>
          <p:cNvSpPr txBox="1"/>
          <p:nvPr/>
        </p:nvSpPr>
        <p:spPr>
          <a:xfrm>
            <a:off x="4053572" y="565404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A4ACEB8-4259-4619-B402-E7190E26F01B}"/>
              </a:ext>
            </a:extLst>
          </p:cNvPr>
          <p:cNvSpPr txBox="1"/>
          <p:nvPr/>
        </p:nvSpPr>
        <p:spPr>
          <a:xfrm>
            <a:off x="8356487" y="564593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6531686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Boltzmann constant (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 kg s</a:t>
            </a:r>
            <a:r>
              <a:rPr lang="en-US" baseline="30000" dirty="0"/>
              <a:t>-2</a:t>
            </a:r>
            <a:r>
              <a:rPr lang="en-US" dirty="0"/>
              <a:t> K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Gibbs free energy / enthalpy / entropy of liqui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Gibbs free energy / enthalpy / entropy of crystalline soli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elting point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Gibbs free energy change associated with phase transition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/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volumetric / surface contributions to Gibbs free energy change of phase transi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adius of nucleus</a:t>
            </a:r>
          </a:p>
        </p:txBody>
      </p:sp>
    </p:spTree>
    <p:extLst>
      <p:ext uri="{BB962C8B-B14F-4D97-AF65-F5344CB8AC3E}">
        <p14:creationId xmlns:p14="http://schemas.microsoft.com/office/powerpoint/2010/main" val="1551225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enthalpy of fusion per unit volum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olume of nucleus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supercooling, defined as: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surface/interface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urface area of nucleu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*</a:t>
            </a:r>
            <a:r>
              <a:rPr lang="en-US" dirty="0"/>
              <a:t> – critical nucleus size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*</a:t>
            </a:r>
            <a:r>
              <a:rPr lang="en-US" dirty="0"/>
              <a:t> – energy barrier towards nucleation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number of clusters with size greater tha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number of atoms/molecules in the system (see discussions at the notes section of slide 7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– nucleation rate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484A4E1-AF34-494E-870F-60C00051D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169268"/>
              </p:ext>
            </p:extLst>
          </p:nvPr>
        </p:nvGraphicFramePr>
        <p:xfrm>
          <a:off x="4701988" y="2377568"/>
          <a:ext cx="762000" cy="40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5484A4E1-AF34-494E-870F-60C00051D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988" y="2377568"/>
                        <a:ext cx="762000" cy="4030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86700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frequency of successful atomic hops from liquid phase to the nucleu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/>
              <a:t> – vibrational frequency of atoms in the liquid phas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diffusion coefficient (from liquid phase to the nucleus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atomic hopping distan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 – volume of cluster (which serves as a nucleus in heterogenous nucleation process)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L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C</a:t>
            </a:r>
            <a:r>
              <a:rPr lang="en-US" dirty="0"/>
              <a:t> – interface energy betwe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: substrate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/>
              <a:t>: cluster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: liquid phas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dirty="0"/>
              <a:t> – contact ang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dirty="0"/>
              <a:t>– defined as: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D644B36-8EF2-4972-923E-FDE8A9EF7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407979"/>
              </p:ext>
            </p:extLst>
          </p:nvPr>
        </p:nvGraphicFramePr>
        <p:xfrm>
          <a:off x="3170304" y="5502595"/>
          <a:ext cx="3676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2082600" imgH="279360" progId="Equation.DSMT4">
                  <p:embed/>
                </p:oleObj>
              </mc:Choice>
              <mc:Fallback>
                <p:oleObj name="Equation" r:id="rId3" imgW="2082600" imgH="2793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9D644B36-8EF2-4972-923E-FDE8A9EF78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304" y="5502595"/>
                        <a:ext cx="3676650" cy="479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11D28AD3-BC57-46B4-A2F9-8BA69D4CA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007704"/>
              </p:ext>
            </p:extLst>
          </p:nvPr>
        </p:nvGraphicFramePr>
        <p:xfrm>
          <a:off x="839861" y="5537773"/>
          <a:ext cx="6270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355320" imgH="253800" progId="Equation.DSMT4">
                  <p:embed/>
                </p:oleObj>
              </mc:Choice>
              <mc:Fallback>
                <p:oleObj name="Equation" r:id="rId5" imgW="355320" imgH="2538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11D28AD3-BC57-46B4-A2F9-8BA69D4CAD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61" y="5537773"/>
                        <a:ext cx="627063" cy="436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084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t</a:t>
            </a:r>
            <a:r>
              <a:rPr lang="en-US" dirty="0"/>
              <a:t> / </a:t>
            </a:r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mo</a:t>
            </a:r>
            <a:r>
              <a:rPr lang="en-US" dirty="0"/>
              <a:t> – Gibbs free energy change associated with heterogeneous / homogeneous nuclea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dirty="0"/>
              <a:t>– critical nucleus size in heterogeneous / homogeneous nuclea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dirty="0"/>
              <a:t>– energy barrier towards heterogeneous nucleation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30838D80-93C0-4F69-82FC-FD54E31D5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298116"/>
              </p:ext>
            </p:extLst>
          </p:nvPr>
        </p:nvGraphicFramePr>
        <p:xfrm>
          <a:off x="856930" y="2231231"/>
          <a:ext cx="10096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30838D80-93C0-4F69-82FC-FD54E31D53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30" y="2231231"/>
                        <a:ext cx="1009650" cy="414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122C9C87-1B7D-43AB-889A-691CD93FB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664970"/>
              </p:ext>
            </p:extLst>
          </p:nvPr>
        </p:nvGraphicFramePr>
        <p:xfrm>
          <a:off x="856930" y="3022345"/>
          <a:ext cx="6508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368280" imgH="241200" progId="Equation.DSMT4">
                  <p:embed/>
                </p:oleObj>
              </mc:Choice>
              <mc:Fallback>
                <p:oleObj name="Equation" r:id="rId5" imgW="368280" imgH="2412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122C9C87-1B7D-43AB-889A-691CD93FB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30" y="3022345"/>
                        <a:ext cx="650875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059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ous nucleation from a fluid phase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1494582" y="1676400"/>
            <a:ext cx="2133600" cy="2667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5304582" y="1676400"/>
            <a:ext cx="2133600" cy="2667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6295182" y="3276600"/>
            <a:ext cx="562569" cy="560319"/>
          </a:xfrm>
          <a:prstGeom prst="ellipse">
            <a:avLst/>
          </a:prstGeom>
          <a:solidFill>
            <a:srgbClr val="008000">
              <a:alpha val="70000"/>
            </a:srgbClr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 flipH="1">
            <a:off x="6582041" y="3297858"/>
            <a:ext cx="86882" cy="26075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FF00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573247" y="3314179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18697" y="2464429"/>
            <a:ext cx="1109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 nucleu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447800" y="1752600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sp>
        <p:nvSpPr>
          <p:cNvPr id="6" name="Right Arrow 5"/>
          <p:cNvSpPr/>
          <p:nvPr/>
        </p:nvSpPr>
        <p:spPr bwMode="auto">
          <a:xfrm>
            <a:off x="4123482" y="2577844"/>
            <a:ext cx="685800" cy="864111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745702"/>
              </p:ext>
            </p:extLst>
          </p:nvPr>
        </p:nvGraphicFramePr>
        <p:xfrm>
          <a:off x="3248711" y="4648200"/>
          <a:ext cx="2435342" cy="50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711" y="4648200"/>
                        <a:ext cx="2435342" cy="5008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flipV="1">
            <a:off x="4381180" y="5149058"/>
            <a:ext cx="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flipV="1">
            <a:off x="5303904" y="5156742"/>
            <a:ext cx="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3422973" y="5549645"/>
            <a:ext cx="14010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Volumetric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894164" y="5551958"/>
            <a:ext cx="11245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Surface</a:t>
            </a:r>
          </a:p>
        </p:txBody>
      </p:sp>
    </p:spTree>
    <p:extLst>
      <p:ext uri="{BB962C8B-B14F-4D97-AF65-F5344CB8AC3E}">
        <p14:creationId xmlns:p14="http://schemas.microsoft.com/office/powerpoint/2010/main" val="32971177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Content Placeholder 2"/>
          <p:cNvSpPr>
            <a:spLocks noGrp="1"/>
          </p:cNvSpPr>
          <p:nvPr>
            <p:ph idx="1"/>
          </p:nvPr>
        </p:nvSpPr>
        <p:spPr>
          <a:xfrm>
            <a:off x="4866882" y="1677233"/>
            <a:ext cx="3515118" cy="4114800"/>
          </a:xfrm>
        </p:spPr>
        <p:txBody>
          <a:bodyPr/>
          <a:lstStyle/>
          <a:p>
            <a:r>
              <a:rPr lang="en-US" sz="2200" dirty="0"/>
              <a:t>Volumetric Gibbs free energy change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Surface energy chang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Thermodynamics of homogeneous nucleation</a:t>
            </a:r>
          </a:p>
        </p:txBody>
      </p:sp>
      <p:cxnSp>
        <p:nvCxnSpPr>
          <p:cNvPr id="45" name="Straight Arrow Connector 44"/>
          <p:cNvCxnSpPr/>
          <p:nvPr/>
        </p:nvCxnSpPr>
        <p:spPr bwMode="auto">
          <a:xfrm flipV="1">
            <a:off x="827566" y="1752600"/>
            <a:ext cx="21720" cy="390144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827566" y="5638800"/>
            <a:ext cx="346268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7" name="Rectangle 46"/>
          <p:cNvSpPr/>
          <p:nvPr/>
        </p:nvSpPr>
        <p:spPr>
          <a:xfrm>
            <a:off x="404052" y="1447800"/>
            <a:ext cx="4235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i="1" dirty="0"/>
              <a:t>G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492552" y="1721275"/>
            <a:ext cx="870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</a:rPr>
              <a:t>Liquid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307291" y="3346164"/>
            <a:ext cx="982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</a:rPr>
              <a:t>Crystal</a:t>
            </a:r>
          </a:p>
        </p:txBody>
      </p:sp>
      <p:cxnSp>
        <p:nvCxnSpPr>
          <p:cNvPr id="50" name="Straight Connector 49"/>
          <p:cNvCxnSpPr/>
          <p:nvPr/>
        </p:nvCxnSpPr>
        <p:spPr bwMode="auto">
          <a:xfrm>
            <a:off x="2729184" y="3529914"/>
            <a:ext cx="0" cy="21076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2517039" y="5634203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  <a:endParaRPr lang="en-US" sz="2400" i="1" dirty="0"/>
          </a:p>
        </p:txBody>
      </p:sp>
      <p:cxnSp>
        <p:nvCxnSpPr>
          <p:cNvPr id="57" name="Straight Connector 56"/>
          <p:cNvCxnSpPr/>
          <p:nvPr/>
        </p:nvCxnSpPr>
        <p:spPr bwMode="auto">
          <a:xfrm>
            <a:off x="1138149" y="2919849"/>
            <a:ext cx="3048000" cy="117654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>
            <a:off x="1302389" y="1936569"/>
            <a:ext cx="2781919" cy="309263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1727256" y="3156307"/>
            <a:ext cx="0" cy="248352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flipH="1">
            <a:off x="1732600" y="2423217"/>
            <a:ext cx="0" cy="71661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stealth" w="lg" len="lg"/>
            <a:tailEnd type="stealth" w="lg" len="lg"/>
          </a:ln>
          <a:effectLst/>
        </p:spPr>
      </p:cxn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2417"/>
              </p:ext>
            </p:extLst>
          </p:nvPr>
        </p:nvGraphicFramePr>
        <p:xfrm>
          <a:off x="1128749" y="2511561"/>
          <a:ext cx="587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49" y="2511561"/>
                        <a:ext cx="5873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1514648" y="5626519"/>
            <a:ext cx="3722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i="1" dirty="0"/>
              <a:t>T</a:t>
            </a:r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54778"/>
              </p:ext>
            </p:extLst>
          </p:nvPr>
        </p:nvGraphicFramePr>
        <p:xfrm>
          <a:off x="2342069" y="1728576"/>
          <a:ext cx="16811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069" y="1728576"/>
                        <a:ext cx="1681163" cy="349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31768"/>
              </p:ext>
            </p:extLst>
          </p:nvPr>
        </p:nvGraphicFramePr>
        <p:xfrm>
          <a:off x="2846388" y="2958919"/>
          <a:ext cx="17256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7" imgW="977760" imgH="203040" progId="Equation.DSMT4">
                  <p:embed/>
                </p:oleObj>
              </mc:Choice>
              <mc:Fallback>
                <p:oleObj name="Equation" r:id="rId7" imgW="977760" imgH="203040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2958919"/>
                        <a:ext cx="1725612" cy="349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70505"/>
              </p:ext>
            </p:extLst>
          </p:nvPr>
        </p:nvGraphicFramePr>
        <p:xfrm>
          <a:off x="5252733" y="2523117"/>
          <a:ext cx="2892425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9" imgW="1638000" imgH="1206360" progId="Equation.DSMT4">
                  <p:embed/>
                </p:oleObj>
              </mc:Choice>
              <mc:Fallback>
                <p:oleObj name="Equation" r:id="rId9" imgW="1638000" imgH="120636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733" y="2523117"/>
                        <a:ext cx="2892425" cy="2070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734015"/>
              </p:ext>
            </p:extLst>
          </p:nvPr>
        </p:nvGraphicFramePr>
        <p:xfrm>
          <a:off x="5258968" y="5149095"/>
          <a:ext cx="20415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1" imgW="1155600" imgH="241200" progId="Equation.DSMT4">
                  <p:embed/>
                </p:oleObj>
              </mc:Choice>
              <mc:Fallback>
                <p:oleObj name="Equation" r:id="rId11" imgW="1155600" imgH="241200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968" y="5149095"/>
                        <a:ext cx="2041525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7316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Content Placeholder 2"/>
          <p:cNvSpPr>
            <a:spLocks noGrp="1"/>
          </p:cNvSpPr>
          <p:nvPr>
            <p:ph idx="1"/>
          </p:nvPr>
        </p:nvSpPr>
        <p:spPr>
          <a:xfrm>
            <a:off x="4767704" y="1535112"/>
            <a:ext cx="3690495" cy="4114800"/>
          </a:xfrm>
        </p:spPr>
        <p:txBody>
          <a:bodyPr/>
          <a:lstStyle/>
          <a:p>
            <a:r>
              <a:rPr lang="en-US" sz="2200" dirty="0"/>
              <a:t>Gibbs free energy change of nucleation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Critical nucleus size</a:t>
            </a:r>
          </a:p>
          <a:p>
            <a:endParaRPr lang="en-US" sz="2200" dirty="0"/>
          </a:p>
          <a:p>
            <a:endParaRPr lang="en-US" dirty="0"/>
          </a:p>
          <a:p>
            <a:r>
              <a:rPr lang="en-US" sz="2200" dirty="0"/>
              <a:t>Energy barrier towards nucle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39" t="11111" r="36027" b="15544"/>
          <a:stretch/>
        </p:blipFill>
        <p:spPr>
          <a:xfrm>
            <a:off x="1008880" y="1653348"/>
            <a:ext cx="3486920" cy="41522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Gibbs free energy change in solidification</a:t>
            </a:r>
          </a:p>
        </p:txBody>
      </p: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141013"/>
              </p:ext>
            </p:extLst>
          </p:nvPr>
        </p:nvGraphicFramePr>
        <p:xfrm>
          <a:off x="5159189" y="2355343"/>
          <a:ext cx="33861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" imgW="1917360" imgH="457200" progId="Equation.DSMT4">
                  <p:embed/>
                </p:oleObj>
              </mc:Choice>
              <mc:Fallback>
                <p:oleObj name="Equation" r:id="rId4" imgW="1917360" imgH="45720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189" y="2355343"/>
                        <a:ext cx="3386137" cy="784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836948" y="5839883"/>
            <a:ext cx="19447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us siz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56559"/>
              </p:ext>
            </p:extLst>
          </p:nvPr>
        </p:nvGraphicFramePr>
        <p:xfrm>
          <a:off x="1752600" y="4724400"/>
          <a:ext cx="12334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1233487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981002"/>
              </p:ext>
            </p:extLst>
          </p:nvPr>
        </p:nvGraphicFramePr>
        <p:xfrm>
          <a:off x="1819275" y="2102166"/>
          <a:ext cx="10763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8" imgW="609480" imgH="241200" progId="Equation.DSMT4">
                  <p:embed/>
                </p:oleObj>
              </mc:Choice>
              <mc:Fallback>
                <p:oleObj name="Equation" r:id="rId8" imgW="609480" imgH="241200" progId="Equation.DSMT4">
                  <p:embed/>
                  <p:pic>
                    <p:nvPicPr>
                      <p:cNvPr id="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102166"/>
                        <a:ext cx="1076325" cy="414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 rot="16200000">
            <a:off x="-1037375" y="3498617"/>
            <a:ext cx="3450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bbs free energy change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Straight Connector 55"/>
          <p:cNvCxnSpPr/>
          <p:nvPr/>
        </p:nvCxnSpPr>
        <p:spPr bwMode="auto">
          <a:xfrm flipV="1">
            <a:off x="1081528" y="3721766"/>
            <a:ext cx="332841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>
            <a:off x="3124200" y="3200400"/>
            <a:ext cx="0" cy="52136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77544"/>
              </p:ext>
            </p:extLst>
          </p:nvPr>
        </p:nvGraphicFramePr>
        <p:xfrm>
          <a:off x="2895600" y="2842452"/>
          <a:ext cx="6064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42452"/>
                        <a:ext cx="606425" cy="304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59357"/>
              </p:ext>
            </p:extLst>
          </p:nvPr>
        </p:nvGraphicFramePr>
        <p:xfrm>
          <a:off x="5159189" y="3714082"/>
          <a:ext cx="14811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2" imgW="838080" imgH="431640" progId="Equation.DSMT4">
                  <p:embed/>
                </p:oleObj>
              </mc:Choice>
              <mc:Fallback>
                <p:oleObj name="Equation" r:id="rId12" imgW="838080" imgH="431640" progId="Equation.DSMT4">
                  <p:embed/>
                  <p:pic>
                    <p:nvPicPr>
                      <p:cNvPr id="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189" y="3714082"/>
                        <a:ext cx="1481138" cy="742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797256"/>
              </p:ext>
            </p:extLst>
          </p:nvPr>
        </p:nvGraphicFramePr>
        <p:xfrm>
          <a:off x="5159189" y="5345111"/>
          <a:ext cx="24447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4" imgW="1384200" imgH="457200" progId="Equation.DSMT4">
                  <p:embed/>
                </p:oleObj>
              </mc:Choice>
              <mc:Fallback>
                <p:oleObj name="Equation" r:id="rId14" imgW="1384200" imgH="457200" progId="Equation.DSMT4">
                  <p:embed/>
                  <p:pic>
                    <p:nvPicPr>
                      <p:cNvPr id="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189" y="5345111"/>
                        <a:ext cx="2444750" cy="784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3017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Vapor-liquid nucleation of water</a:t>
            </a:r>
          </a:p>
        </p:txBody>
      </p:sp>
      <p:pic>
        <p:nvPicPr>
          <p:cNvPr id="4" name="wFT6G4CIL1o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33400" y="1676400"/>
            <a:ext cx="7992533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6905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“Seeing” nucleation using </a:t>
            </a:r>
            <a:r>
              <a:rPr lang="en-US" dirty="0"/>
              <a:t>atomic </a:t>
            </a:r>
            <a:r>
              <a:rPr lang="en-US" dirty="0" smtClean="0"/>
              <a:t>tomography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562100" y="3048000"/>
            <a:ext cx="5943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hlinkClick r:id="rId2"/>
              </a:rPr>
              <a:t>https://www.nature.com/articles/s41586-019-1317-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5075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Density of critical nucle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0852"/>
            <a:ext cx="81534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Number of clusters with size greater than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>
              <a:spcBef>
                <a:spcPts val="1200"/>
              </a:spcBef>
            </a:pPr>
            <a:endParaRPr lang="en-US" sz="4800" dirty="0"/>
          </a:p>
          <a:p>
            <a:pPr>
              <a:spcBef>
                <a:spcPts val="1200"/>
              </a:spcBef>
            </a:pPr>
            <a:r>
              <a:rPr lang="en-US" sz="2200" dirty="0"/>
              <a:t>Example: number of ice clusters in 1 g of water at 0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°</a:t>
            </a:r>
            <a:r>
              <a:rPr lang="en-US" sz="2200" dirty="0"/>
              <a:t>C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/>
              <a:t> &gt; 0.4 nm (~ 9 molecules): 1.3 × 10</a:t>
            </a:r>
            <a:r>
              <a:rPr lang="en-US" sz="2200" baseline="30000" dirty="0"/>
              <a:t>15</a:t>
            </a:r>
          </a:p>
          <a:p>
            <a:pPr lvl="1">
              <a:spcBef>
                <a:spcPts val="1200"/>
              </a:spcBef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/>
              <a:t> &gt; 0.7 nm (~ 48 molecules): 0.7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89999"/>
              </p:ext>
            </p:extLst>
          </p:nvPr>
        </p:nvGraphicFramePr>
        <p:xfrm>
          <a:off x="4191000" y="1993966"/>
          <a:ext cx="33861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1917360" imgH="457200" progId="Equation.DSMT4">
                  <p:embed/>
                </p:oleObj>
              </mc:Choice>
              <mc:Fallback>
                <p:oleObj name="Equation" r:id="rId4" imgW="1917360" imgH="4572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93966"/>
                        <a:ext cx="3386137" cy="784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055071"/>
              </p:ext>
            </p:extLst>
          </p:nvPr>
        </p:nvGraphicFramePr>
        <p:xfrm>
          <a:off x="838200" y="2016125"/>
          <a:ext cx="22431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1269720" imgH="431640" progId="Equation.DSMT4">
                  <p:embed/>
                </p:oleObj>
              </mc:Choice>
              <mc:Fallback>
                <p:oleObj name="Equation" r:id="rId6" imgW="1269720" imgH="4316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16125"/>
                        <a:ext cx="2243138" cy="741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18582" y="2162971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e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3718" y="3330388"/>
            <a:ext cx="56028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i="1" dirty="0">
                <a:latin typeface="Symbol" panose="05050102010706020507" pitchFamily="18" charset="2"/>
              </a:rPr>
              <a:t>g</a:t>
            </a:r>
            <a:r>
              <a:rPr lang="en-US" sz="2000" dirty="0"/>
              <a:t> = 0.033 J/m</a:t>
            </a:r>
            <a:r>
              <a:rPr lang="en-US" sz="2000" baseline="30000" dirty="0"/>
              <a:t>2</a:t>
            </a:r>
            <a:r>
              <a:rPr lang="en-US" sz="2000" dirty="0"/>
              <a:t>, </a:t>
            </a:r>
            <a:r>
              <a:rPr lang="en-US" sz="2200" dirty="0" err="1">
                <a:latin typeface="Symbol" panose="05050102010706020507" pitchFamily="18" charset="2"/>
              </a:rPr>
              <a:t>D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/>
              <a:t> = 333.6 J/g,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/>
              <a:t> = 273.15 K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795344" y="5120768"/>
            <a:ext cx="7477112" cy="762000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A </a:t>
            </a:r>
            <a:r>
              <a:rPr lang="en-US" sz="2000" dirty="0" err="1"/>
              <a:t>supercooling</a:t>
            </a:r>
            <a:r>
              <a:rPr lang="en-US" sz="2000" dirty="0"/>
              <a:t> threshold exists for onset of nucleation events </a:t>
            </a:r>
          </a:p>
        </p:txBody>
      </p:sp>
    </p:spTree>
    <p:extLst>
      <p:ext uri="{BB962C8B-B14F-4D97-AF65-F5344CB8AC3E}">
        <p14:creationId xmlns:p14="http://schemas.microsoft.com/office/powerpoint/2010/main" val="22681224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ogeneous nucleation r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ucleation ra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dirty="0"/>
          </a:p>
          <a:p>
            <a:pPr marL="684213" lvl="1">
              <a:buSzPct val="100000"/>
              <a:buFont typeface="Arial" panose="020B0604020202020204" pitchFamily="34" charset="0"/>
              <a:buChar char="="/>
            </a:pPr>
            <a:r>
              <a:rPr lang="en-US" dirty="0"/>
              <a:t>Number of nuclei with size just unde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dirty="0"/>
              <a:t> × Rate of atoms hopping to the nuclei</a:t>
            </a:r>
          </a:p>
          <a:p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155700" y="2514600"/>
            <a:ext cx="7233158" cy="3788312"/>
            <a:chOff x="1155700" y="2514600"/>
            <a:chExt cx="7233158" cy="3788312"/>
          </a:xfrm>
        </p:grpSpPr>
        <p:graphicFrame>
          <p:nvGraphicFramePr>
            <p:cNvPr id="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0658108"/>
                </p:ext>
              </p:extLst>
            </p:nvPr>
          </p:nvGraphicFramePr>
          <p:xfrm>
            <a:off x="1166813" y="2768346"/>
            <a:ext cx="2870200" cy="152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3" imgW="1625400" imgH="888840" progId="Equation.DSMT4">
                    <p:embed/>
                  </p:oleObj>
                </mc:Choice>
                <mc:Fallback>
                  <p:oleObj name="Equation" r:id="rId3" imgW="1625400" imgH="888840" progId="Equation.DSMT4">
                    <p:embed/>
                    <p:pic>
                      <p:nvPicPr>
                        <p:cNvPr id="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813" y="2768346"/>
                          <a:ext cx="2870200" cy="15271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9071035"/>
                </p:ext>
              </p:extLst>
            </p:nvPr>
          </p:nvGraphicFramePr>
          <p:xfrm>
            <a:off x="1155700" y="4411663"/>
            <a:ext cx="1611313" cy="725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name="Equation" r:id="rId5" imgW="850680" imgH="393480" progId="Equation.DSMT4">
                    <p:embed/>
                  </p:oleObj>
                </mc:Choice>
                <mc:Fallback>
                  <p:oleObj name="Equation" r:id="rId5" imgW="850680" imgH="393480" progId="Equation.DSMT4">
                    <p:embed/>
                    <p:pic>
                      <p:nvPicPr>
                        <p:cNvPr id="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700" y="4411663"/>
                          <a:ext cx="1611313" cy="7254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8807444"/>
                </p:ext>
              </p:extLst>
            </p:nvPr>
          </p:nvGraphicFramePr>
          <p:xfrm>
            <a:off x="1166813" y="5286121"/>
            <a:ext cx="2892425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Equation" r:id="rId7" imgW="1638000" imgH="431640" progId="Equation.DSMT4">
                    <p:embed/>
                  </p:oleObj>
                </mc:Choice>
                <mc:Fallback>
                  <p:oleObj name="Equation" r:id="rId7" imgW="1638000" imgH="431640" progId="Equation.DSMT4">
                    <p:embed/>
                    <p:pic>
                      <p:nvPicPr>
                        <p:cNvPr id="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813" y="5286121"/>
                          <a:ext cx="2892425" cy="7413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 bwMode="auto">
            <a:xfrm flipH="1" flipV="1">
              <a:off x="4715435" y="2655338"/>
              <a:ext cx="1" cy="300784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9" name="Straight Arrow Connector 8"/>
            <p:cNvCxnSpPr/>
            <p:nvPr/>
          </p:nvCxnSpPr>
          <p:spPr bwMode="auto">
            <a:xfrm>
              <a:off x="4715436" y="5655621"/>
              <a:ext cx="3462686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0" name="Rectangle 9"/>
            <p:cNvSpPr/>
            <p:nvPr/>
          </p:nvSpPr>
          <p:spPr>
            <a:xfrm>
              <a:off x="4686394" y="2514600"/>
              <a:ext cx="423514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200" i="1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sz="2400" i="1" dirty="0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5405098" y="2619876"/>
              <a:ext cx="1398495" cy="3035193"/>
            </a:xfrm>
            <a:custGeom>
              <a:avLst/>
              <a:gdLst>
                <a:gd name="connsiteX0" fmla="*/ 0 w 1398495"/>
                <a:gd name="connsiteY0" fmla="*/ 3035193 h 3035193"/>
                <a:gd name="connsiteX1" fmla="*/ 576303 w 1398495"/>
                <a:gd name="connsiteY1" fmla="*/ 2681727 h 3035193"/>
                <a:gd name="connsiteX2" fmla="*/ 1091133 w 1398495"/>
                <a:gd name="connsiteY2" fmla="*/ 1252497 h 3035193"/>
                <a:gd name="connsiteX3" fmla="*/ 1398495 w 1398495"/>
                <a:gd name="connsiteY3" fmla="*/ 0 h 3035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98495" h="3035193">
                  <a:moveTo>
                    <a:pt x="0" y="3035193"/>
                  </a:moveTo>
                  <a:cubicBezTo>
                    <a:pt x="197224" y="3007018"/>
                    <a:pt x="394448" y="2978843"/>
                    <a:pt x="576303" y="2681727"/>
                  </a:cubicBezTo>
                  <a:cubicBezTo>
                    <a:pt x="758158" y="2384611"/>
                    <a:pt x="954101" y="1699451"/>
                    <a:pt x="1091133" y="1252497"/>
                  </a:cubicBezTo>
                  <a:cubicBezTo>
                    <a:pt x="1228165" y="805542"/>
                    <a:pt x="1313330" y="402771"/>
                    <a:pt x="1398495" y="0"/>
                  </a:cubicBezTo>
                </a:path>
              </a:pathLst>
            </a:custGeom>
            <a:noFill/>
            <a:ln w="25400" cap="flat" cmpd="sng" algn="ctr">
              <a:solidFill>
                <a:schemeClr val="accent6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Freeform 13"/>
            <p:cNvSpPr/>
            <p:nvPr/>
          </p:nvSpPr>
          <p:spPr bwMode="auto">
            <a:xfrm flipH="1">
              <a:off x="6264999" y="2619876"/>
              <a:ext cx="1442570" cy="3035193"/>
            </a:xfrm>
            <a:custGeom>
              <a:avLst/>
              <a:gdLst>
                <a:gd name="connsiteX0" fmla="*/ 0 w 1398495"/>
                <a:gd name="connsiteY0" fmla="*/ 3035193 h 3035193"/>
                <a:gd name="connsiteX1" fmla="*/ 576303 w 1398495"/>
                <a:gd name="connsiteY1" fmla="*/ 2681727 h 3035193"/>
                <a:gd name="connsiteX2" fmla="*/ 1091133 w 1398495"/>
                <a:gd name="connsiteY2" fmla="*/ 1252497 h 3035193"/>
                <a:gd name="connsiteX3" fmla="*/ 1398495 w 1398495"/>
                <a:gd name="connsiteY3" fmla="*/ 0 h 3035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98495" h="3035193">
                  <a:moveTo>
                    <a:pt x="0" y="3035193"/>
                  </a:moveTo>
                  <a:cubicBezTo>
                    <a:pt x="197224" y="3007018"/>
                    <a:pt x="394448" y="2978843"/>
                    <a:pt x="576303" y="2681727"/>
                  </a:cubicBezTo>
                  <a:cubicBezTo>
                    <a:pt x="758158" y="2384611"/>
                    <a:pt x="954101" y="1699451"/>
                    <a:pt x="1091133" y="1252497"/>
                  </a:cubicBezTo>
                  <a:cubicBezTo>
                    <a:pt x="1228165" y="805542"/>
                    <a:pt x="1313330" y="402771"/>
                    <a:pt x="1398495" y="0"/>
                  </a:cubicBezTo>
                </a:path>
              </a:pathLst>
            </a:custGeom>
            <a:noFill/>
            <a:ln w="25400" cap="flat" cmpd="sng" algn="ctr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5428478" y="3992604"/>
              <a:ext cx="2271713" cy="1657350"/>
            </a:xfrm>
            <a:custGeom>
              <a:avLst/>
              <a:gdLst>
                <a:gd name="connsiteX0" fmla="*/ 0 w 2271713"/>
                <a:gd name="connsiteY0" fmla="*/ 1919395 h 1919395"/>
                <a:gd name="connsiteX1" fmla="*/ 428625 w 2271713"/>
                <a:gd name="connsiteY1" fmla="*/ 1752708 h 1919395"/>
                <a:gd name="connsiteX2" fmla="*/ 704850 w 2271713"/>
                <a:gd name="connsiteY2" fmla="*/ 1276458 h 1919395"/>
                <a:gd name="connsiteX3" fmla="*/ 857250 w 2271713"/>
                <a:gd name="connsiteY3" fmla="*/ 824020 h 1919395"/>
                <a:gd name="connsiteX4" fmla="*/ 1114425 w 2271713"/>
                <a:gd name="connsiteY4" fmla="*/ 108 h 1919395"/>
                <a:gd name="connsiteX5" fmla="*/ 1352550 w 2271713"/>
                <a:gd name="connsiteY5" fmla="*/ 771633 h 1919395"/>
                <a:gd name="connsiteX6" fmla="*/ 1652588 w 2271713"/>
                <a:gd name="connsiteY6" fmla="*/ 1547920 h 1919395"/>
                <a:gd name="connsiteX7" fmla="*/ 1985963 w 2271713"/>
                <a:gd name="connsiteY7" fmla="*/ 1857483 h 1919395"/>
                <a:gd name="connsiteX8" fmla="*/ 2271713 w 2271713"/>
                <a:gd name="connsiteY8" fmla="*/ 1914633 h 1919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271713" h="1919395">
                  <a:moveTo>
                    <a:pt x="0" y="1919395"/>
                  </a:moveTo>
                  <a:cubicBezTo>
                    <a:pt x="155575" y="1889629"/>
                    <a:pt x="311150" y="1859864"/>
                    <a:pt x="428625" y="1752708"/>
                  </a:cubicBezTo>
                  <a:cubicBezTo>
                    <a:pt x="546100" y="1645552"/>
                    <a:pt x="633413" y="1431239"/>
                    <a:pt x="704850" y="1276458"/>
                  </a:cubicBezTo>
                  <a:cubicBezTo>
                    <a:pt x="776288" y="1121677"/>
                    <a:pt x="788988" y="1036745"/>
                    <a:pt x="857250" y="824020"/>
                  </a:cubicBezTo>
                  <a:cubicBezTo>
                    <a:pt x="925512" y="611295"/>
                    <a:pt x="1031875" y="8839"/>
                    <a:pt x="1114425" y="108"/>
                  </a:cubicBezTo>
                  <a:cubicBezTo>
                    <a:pt x="1196975" y="-8623"/>
                    <a:pt x="1262856" y="513664"/>
                    <a:pt x="1352550" y="771633"/>
                  </a:cubicBezTo>
                  <a:cubicBezTo>
                    <a:pt x="1442244" y="1029602"/>
                    <a:pt x="1547019" y="1366945"/>
                    <a:pt x="1652588" y="1547920"/>
                  </a:cubicBezTo>
                  <a:cubicBezTo>
                    <a:pt x="1758157" y="1728895"/>
                    <a:pt x="1882776" y="1796364"/>
                    <a:pt x="1985963" y="1857483"/>
                  </a:cubicBezTo>
                  <a:cubicBezTo>
                    <a:pt x="2089150" y="1918602"/>
                    <a:pt x="2180431" y="1916617"/>
                    <a:pt x="2271713" y="1914633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6455005"/>
                </p:ext>
              </p:extLst>
            </p:nvPr>
          </p:nvGraphicFramePr>
          <p:xfrm>
            <a:off x="5535988" y="2738137"/>
            <a:ext cx="693738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Equation" r:id="rId9" imgW="393480" imgH="393480" progId="Equation.DSMT4">
                    <p:embed/>
                  </p:oleObj>
                </mc:Choice>
                <mc:Fallback>
                  <p:oleObj name="Equation" r:id="rId9" imgW="393480" imgH="393480" progId="Equation.DSMT4">
                    <p:embed/>
                    <p:pic>
                      <p:nvPicPr>
                        <p:cNvPr id="1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5988" y="2738137"/>
                          <a:ext cx="693738" cy="6762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962848"/>
                </p:ext>
              </p:extLst>
            </p:nvPr>
          </p:nvGraphicFramePr>
          <p:xfrm>
            <a:off x="6842632" y="2646403"/>
            <a:ext cx="1524000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name="Equation" r:id="rId11" imgW="863280" imgH="431640" progId="Equation.DSMT4">
                    <p:embed/>
                  </p:oleObj>
                </mc:Choice>
                <mc:Fallback>
                  <p:oleObj name="Equation" r:id="rId11" imgW="863280" imgH="431640" progId="Equation.DSMT4">
                    <p:embed/>
                    <p:pic>
                      <p:nvPicPr>
                        <p:cNvPr id="2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2632" y="2646403"/>
                          <a:ext cx="1524000" cy="7413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/>
            <p:nvPr/>
          </p:nvSpPr>
          <p:spPr>
            <a:xfrm>
              <a:off x="7848600" y="5180549"/>
              <a:ext cx="540258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200" kern="0" dirty="0">
                  <a:solidFill>
                    <a:prstClr val="black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D</a:t>
              </a:r>
              <a:r>
                <a:rPr lang="en-US" sz="2200" i="1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400" i="1" dirty="0"/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>
              <a:off x="5428478" y="5053627"/>
              <a:ext cx="0" cy="5923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7" name="Rectangle 26"/>
            <p:cNvSpPr/>
            <p:nvPr/>
          </p:nvSpPr>
          <p:spPr>
            <a:xfrm>
              <a:off x="4818058" y="4440531"/>
              <a:ext cx="1210893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Nucleation onset</a:t>
              </a:r>
            </a:p>
          </p:txBody>
        </p:sp>
        <p:graphicFrame>
          <p:nvGraphicFramePr>
            <p:cNvPr id="2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879789"/>
                </p:ext>
              </p:extLst>
            </p:nvPr>
          </p:nvGraphicFramePr>
          <p:xfrm>
            <a:off x="6842632" y="3493889"/>
            <a:ext cx="152400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Equation" r:id="rId13" imgW="863280" imgH="228600" progId="Equation.DSMT4">
                    <p:embed/>
                  </p:oleObj>
                </mc:Choice>
                <mc:Fallback>
                  <p:oleObj name="Equation" r:id="rId13" imgW="863280" imgH="228600" progId="Equation.DSMT4">
                    <p:embed/>
                    <p:pic>
                      <p:nvPicPr>
                        <p:cNvPr id="2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2632" y="3493889"/>
                          <a:ext cx="1524000" cy="3921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/>
            <p:cNvSpPr/>
            <p:nvPr/>
          </p:nvSpPr>
          <p:spPr>
            <a:xfrm>
              <a:off x="4445306" y="5654840"/>
              <a:ext cx="540258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200" kern="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24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953000" y="5718137"/>
              <a:ext cx="148731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accent6">
                      <a:lumMod val="75000"/>
                    </a:schemeClr>
                  </a:solidFill>
                </a:rPr>
                <a:t>Driving force limited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858000" y="5718136"/>
              <a:ext cx="106407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8000"/>
                  </a:solidFill>
                </a:rPr>
                <a:t>Diffusion limit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8620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30783</TotalTime>
  <Words>870</Words>
  <Application>Microsoft Office PowerPoint</Application>
  <PresentationFormat>On-screen Show (4:3)</PresentationFormat>
  <Paragraphs>184</Paragraphs>
  <Slides>23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Arial Black</vt:lpstr>
      <vt:lpstr>Calibri</vt:lpstr>
      <vt:lpstr>Symbol</vt:lpstr>
      <vt:lpstr>Times</vt:lpstr>
      <vt:lpstr>Times New Roman</vt:lpstr>
      <vt:lpstr>Wingdings</vt:lpstr>
      <vt:lpstr>Pixel</vt:lpstr>
      <vt:lpstr>Equation</vt:lpstr>
      <vt:lpstr>MIT 3.022 Microstructural Evolution in Materials  12: Nucleation</vt:lpstr>
      <vt:lpstr>Thermodynamics of phase transition</vt:lpstr>
      <vt:lpstr>Homogeneous nucleation from a fluid phase</vt:lpstr>
      <vt:lpstr>Thermodynamics of homogeneous nucleation</vt:lpstr>
      <vt:lpstr>Gibbs free energy change in solidification</vt:lpstr>
      <vt:lpstr>Vapor-liquid nucleation of water</vt:lpstr>
      <vt:lpstr>“Seeing” nucleation using atomic tomography</vt:lpstr>
      <vt:lpstr>Density of critical nuclei</vt:lpstr>
      <vt:lpstr>Homogeneous nucleation rate</vt:lpstr>
      <vt:lpstr>Experimental measurement of nucleation rate</vt:lpstr>
      <vt:lpstr>Heterogeneous nucleation</vt:lpstr>
      <vt:lpstr>Heterogeneous nucleation</vt:lpstr>
      <vt:lpstr>Heterogeneous nucleation</vt:lpstr>
      <vt:lpstr>Nucleation kinetics and grain size</vt:lpstr>
      <vt:lpstr>Vapor-Liquid-Solid (VLS) nanowire growth</vt:lpstr>
      <vt:lpstr>Nanowires formed by VLS growth</vt:lpstr>
      <vt:lpstr>Why gold?</vt:lpstr>
      <vt:lpstr>Why gold?</vt:lpstr>
      <vt:lpstr>Summary</vt:lpstr>
      <vt:lpstr>List of symbols</vt:lpstr>
      <vt:lpstr>List of symbol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917</cp:revision>
  <dcterms:created xsi:type="dcterms:W3CDTF">2006-08-16T00:00:00Z</dcterms:created>
  <dcterms:modified xsi:type="dcterms:W3CDTF">2019-06-29T03:43:09Z</dcterms:modified>
</cp:coreProperties>
</file>